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E4F28F" w14:textId="7553A15D" w:rsidR="000D22CA" w:rsidRPr="004B509A" w:rsidRDefault="00930C82" w:rsidP="004B509A">
      <w:pPr>
        <w:pStyle w:val="a7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>แผนการจัดการเรียนรู้บูรณาการ</w:t>
      </w:r>
    </w:p>
    <w:p w14:paraId="6EA89B7B" w14:textId="19E4FD95" w:rsidR="00930C82" w:rsidRPr="004B509A" w:rsidRDefault="00930C82" w:rsidP="004B509A">
      <w:pPr>
        <w:pStyle w:val="a7"/>
        <w:rPr>
          <w:rFonts w:ascii="TH SarabunPSK" w:hAnsi="TH SarabunPSK" w:cs="TH SarabunPSK"/>
          <w:b/>
          <w:bCs/>
          <w:sz w:val="32"/>
          <w:szCs w:val="32"/>
        </w:rPr>
      </w:pP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คณิตศาสตร์</w:t>
      </w: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  <w:t xml:space="preserve">ชั้นมัธยมศึกษาปีที่ </w:t>
      </w:r>
      <w:r w:rsidRPr="004B509A">
        <w:rPr>
          <w:rFonts w:ascii="TH SarabunPSK" w:hAnsi="TH SarabunPSK" w:cs="TH SarabunPSK"/>
          <w:b/>
          <w:bCs/>
          <w:sz w:val="32"/>
          <w:szCs w:val="32"/>
        </w:rPr>
        <w:t>3</w:t>
      </w:r>
    </w:p>
    <w:p w14:paraId="6A5E0203" w14:textId="271934DC" w:rsidR="00930C82" w:rsidRPr="004B509A" w:rsidRDefault="00930C82" w:rsidP="004B509A">
      <w:pPr>
        <w:pStyle w:val="a7"/>
        <w:rPr>
          <w:rFonts w:ascii="TH SarabunPSK" w:hAnsi="TH SarabunPSK" w:cs="TH SarabunPSK"/>
          <w:b/>
          <w:bCs/>
          <w:sz w:val="32"/>
          <w:szCs w:val="32"/>
        </w:rPr>
      </w:pP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น่วยที่ </w:t>
      </w:r>
      <w:r w:rsidRPr="004B509A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>เรื่อง ขยะเป็นศูนย์</w:t>
      </w: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</w:t>
      </w:r>
      <w:r w:rsidR="004B509A">
        <w:rPr>
          <w:rFonts w:ascii="TH SarabunPSK" w:hAnsi="TH SarabunPSK" w:cs="TH SarabunPSK" w:hint="cs"/>
          <w:b/>
          <w:bCs/>
          <w:sz w:val="32"/>
          <w:szCs w:val="32"/>
          <w:cs/>
        </w:rPr>
        <w:t>.....</w:t>
      </w:r>
      <w:r w:rsidRPr="004B509A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>ชั่วโมง</w:t>
      </w:r>
    </w:p>
    <w:p w14:paraId="1E9F8F70" w14:textId="512D73F6" w:rsidR="00930C82" w:rsidRPr="004B509A" w:rsidRDefault="00930C82" w:rsidP="004B509A">
      <w:pPr>
        <w:pStyle w:val="a7"/>
        <w:rPr>
          <w:rFonts w:ascii="TH SarabunPSK" w:hAnsi="TH SarabunPSK" w:cs="TH SarabunPSK"/>
          <w:b/>
          <w:bCs/>
          <w:sz w:val="32"/>
          <w:szCs w:val="32"/>
        </w:rPr>
      </w:pP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ผนที่ </w:t>
      </w:r>
      <w:r w:rsidRPr="004B509A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รื่อง </w:t>
      </w:r>
      <w:r w:rsidR="00F074B4" w:rsidRPr="004B509A">
        <w:rPr>
          <w:rFonts w:ascii="TH SarabunPSK" w:hAnsi="TH SarabunPSK" w:cs="TH SarabunPSK"/>
          <w:b/>
          <w:bCs/>
          <w:sz w:val="32"/>
          <w:szCs w:val="32"/>
          <w:cs/>
        </w:rPr>
        <w:t>ความน่าจะเป็น</w:t>
      </w:r>
      <w:r w:rsidR="0059317A" w:rsidRPr="004B509A">
        <w:rPr>
          <w:rFonts w:ascii="TH SarabunPSK" w:hAnsi="TH SarabunPSK" w:cs="TH SarabunPSK"/>
          <w:b/>
          <w:bCs/>
          <w:sz w:val="32"/>
          <w:szCs w:val="32"/>
          <w:cs/>
        </w:rPr>
        <w:t>ที่</w:t>
      </w: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>ขยะ</w:t>
      </w:r>
      <w:r w:rsidR="0059317A" w:rsidRPr="004B509A">
        <w:rPr>
          <w:rFonts w:ascii="TH SarabunPSK" w:hAnsi="TH SarabunPSK" w:cs="TH SarabunPSK"/>
          <w:b/>
          <w:bCs/>
          <w:sz w:val="32"/>
          <w:szCs w:val="32"/>
          <w:cs/>
        </w:rPr>
        <w:t>จะลดลง</w:t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33401" w:rsidRPr="004B50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</w:t>
      </w:r>
      <w:r w:rsidR="00F074B4" w:rsidRPr="004B509A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4B509A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B509A">
        <w:rPr>
          <w:rFonts w:ascii="TH SarabunPSK" w:hAnsi="TH SarabunPSK" w:cs="TH SarabunPSK"/>
          <w:b/>
          <w:bCs/>
          <w:sz w:val="32"/>
          <w:szCs w:val="32"/>
          <w:cs/>
        </w:rPr>
        <w:t>ชั่วโมง</w:t>
      </w:r>
    </w:p>
    <w:p w14:paraId="2B7D8062" w14:textId="5FBE25A2" w:rsidR="00F659A7" w:rsidRPr="00F074B4" w:rsidRDefault="004B509A" w:rsidP="00F074B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CB6AC11" wp14:editId="34F62A50">
                <wp:simplePos x="0" y="0"/>
                <wp:positionH relativeFrom="column">
                  <wp:posOffset>0</wp:posOffset>
                </wp:positionH>
                <wp:positionV relativeFrom="paragraph">
                  <wp:posOffset>161925</wp:posOffset>
                </wp:positionV>
                <wp:extent cx="5783580" cy="0"/>
                <wp:effectExtent l="0" t="0" r="0" b="0"/>
                <wp:wrapNone/>
                <wp:docPr id="130776428" name="ตัวเชื่อมต่อตรง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835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0D9D93" id="ตัวเชื่อมต่อตรง 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12.75pt" to="455.4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" strokecolor="black [3200]" strokeweight=".5pt">
                <v:stroke joinstyle="miter"/>
              </v:line>
            </w:pict>
          </mc:Fallback>
        </mc:AlternateContent>
      </w:r>
    </w:p>
    <w:p w14:paraId="7C14FE50" w14:textId="77777777" w:rsidR="00F659A7" w:rsidRPr="00B33401" w:rsidRDefault="00F659A7" w:rsidP="00F074B4">
      <w:pPr>
        <w:rPr>
          <w:rFonts w:ascii="TH SarabunPSK" w:hAnsi="TH SarabunPSK" w:cs="TH SarabunPSK"/>
          <w:b/>
          <w:bCs/>
          <w:sz w:val="32"/>
          <w:szCs w:val="32"/>
        </w:rPr>
      </w:pPr>
      <w:r w:rsidRPr="00B33401">
        <w:rPr>
          <w:rFonts w:ascii="TH SarabunPSK" w:hAnsi="TH SarabunPSK" w:cs="TH SarabunPSK"/>
          <w:b/>
          <w:bCs/>
          <w:sz w:val="32"/>
          <w:szCs w:val="32"/>
          <w:cs/>
        </w:rPr>
        <w:t>สาระสำคัญ</w:t>
      </w:r>
    </w:p>
    <w:p w14:paraId="4C6D412B" w14:textId="04419F53" w:rsidR="00F659A7" w:rsidRPr="00F074B4" w:rsidRDefault="00F659A7" w:rsidP="00F074B4">
      <w:pPr>
        <w:rPr>
          <w:rFonts w:ascii="TH SarabunPSK" w:hAnsi="TH SarabunPSK" w:cs="TH SarabunPSK"/>
          <w:sz w:val="32"/>
          <w:szCs w:val="32"/>
        </w:rPr>
      </w:pPr>
      <w:r w:rsidRPr="00F074B4">
        <w:rPr>
          <w:rFonts w:ascii="TH SarabunPSK" w:hAnsi="TH SarabunPSK" w:cs="TH SarabunPSK"/>
          <w:sz w:val="32"/>
          <w:szCs w:val="32"/>
        </w:rPr>
        <w:tab/>
      </w:r>
      <w:r w:rsidR="0059317A" w:rsidRPr="00F074B4">
        <w:rPr>
          <w:rFonts w:ascii="TH SarabunPSK" w:hAnsi="TH SarabunPSK" w:cs="TH SarabunPSK"/>
          <w:sz w:val="32"/>
          <w:szCs w:val="32"/>
          <w:cs/>
        </w:rPr>
        <w:t xml:space="preserve">ความน่าจะเป็น เป็นจำนวนที่ใช้เพื่อบอกโอกาสที่เหตุการณ์หนึ่ง ๆ จะเกิดขึ้น ซึ่งมี 3 ลักษณะ คือ </w:t>
      </w:r>
      <w:r w:rsidR="0059317A" w:rsidRPr="00F074B4">
        <w:rPr>
          <w:rFonts w:ascii="TH SarabunPSK" w:hAnsi="TH SarabunPSK" w:cs="TH SarabunPSK"/>
          <w:sz w:val="32"/>
          <w:szCs w:val="32"/>
          <w:cs/>
        </w:rPr>
        <w:br/>
        <w:t>ไม่เกิดขึ้นอย่างแน่นอนจะมีค่าความน่าจะเป็นเท่ากับ 0 อาจจะเกิดขึ้นหรือไม่ก็ได้ จะมีค่าความน่าจะเป็น</w:t>
      </w:r>
      <w:r w:rsidR="0059317A" w:rsidRPr="00F074B4">
        <w:rPr>
          <w:rFonts w:ascii="TH SarabunPSK" w:hAnsi="TH SarabunPSK" w:cs="TH SarabunPSK"/>
          <w:sz w:val="32"/>
          <w:szCs w:val="32"/>
          <w:cs/>
        </w:rPr>
        <w:br/>
        <w:t>อยู่ระหว่าง 0 กับ 1 และเกิดขึ้นอย่างแน่นอนจะมีค่าความน่าจะเป็นเท่ากับ 1 ทั้งนี้ ในการบอกค่าความน่าจะเป็น</w:t>
      </w:r>
      <w:r w:rsidR="0059317A" w:rsidRPr="00F074B4">
        <w:rPr>
          <w:rFonts w:ascii="TH SarabunPSK" w:hAnsi="TH SarabunPSK" w:cs="TH SarabunPSK"/>
          <w:spacing w:val="-4"/>
          <w:sz w:val="32"/>
          <w:szCs w:val="32"/>
          <w:cs/>
        </w:rPr>
        <w:t>อาจเขียนให้อยู่ในรูปเศษส่วนทศนิยมหรือร้อยละเราสามารถใช้ความน่าจะเป็นช่วยในการคาดการณ์ สร้างข้อสรุป</w:t>
      </w:r>
      <w:r w:rsidR="0059317A" w:rsidRPr="00F074B4">
        <w:rPr>
          <w:rFonts w:ascii="TH SarabunPSK" w:hAnsi="TH SarabunPSK" w:cs="TH SarabunPSK"/>
          <w:sz w:val="32"/>
          <w:szCs w:val="32"/>
          <w:cs/>
        </w:rPr>
        <w:t xml:space="preserve"> และตัดสินใจแก้ปัญหา</w:t>
      </w:r>
    </w:p>
    <w:p w14:paraId="5C0A88A7" w14:textId="77777777" w:rsidR="00F659A7" w:rsidRPr="008121F0" w:rsidRDefault="00F659A7" w:rsidP="008121F0">
      <w:pPr>
        <w:pStyle w:val="a7"/>
        <w:rPr>
          <w:rFonts w:ascii="TH SarabunPSK" w:hAnsi="TH SarabunPSK" w:cs="TH SarabunPSK"/>
          <w:b/>
          <w:bCs/>
          <w:sz w:val="32"/>
          <w:szCs w:val="32"/>
        </w:rPr>
      </w:pPr>
      <w:r w:rsidRPr="008121F0">
        <w:rPr>
          <w:rFonts w:ascii="TH SarabunPSK" w:hAnsi="TH SarabunPSK" w:cs="TH SarabunPSK"/>
          <w:b/>
          <w:bCs/>
          <w:sz w:val="32"/>
          <w:szCs w:val="32"/>
          <w:cs/>
        </w:rPr>
        <w:t>จุดประสงค์การเรียนรู้</w:t>
      </w:r>
    </w:p>
    <w:p w14:paraId="73CCB3C7" w14:textId="5177AFB9" w:rsidR="0059317A" w:rsidRPr="008121F0" w:rsidRDefault="0059317A" w:rsidP="008121F0">
      <w:pPr>
        <w:pStyle w:val="a7"/>
        <w:rPr>
          <w:rFonts w:ascii="TH SarabunPSK" w:hAnsi="TH SarabunPSK" w:cs="TH SarabunPSK"/>
          <w:sz w:val="32"/>
          <w:szCs w:val="32"/>
        </w:rPr>
      </w:pPr>
      <w:r w:rsidRPr="008121F0">
        <w:rPr>
          <w:rFonts w:ascii="TH SarabunPSK" w:hAnsi="TH SarabunPSK" w:cs="TH SarabunPSK"/>
          <w:sz w:val="32"/>
          <w:szCs w:val="32"/>
        </w:rPr>
        <w:t xml:space="preserve">    </w:t>
      </w: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>1</w:t>
      </w:r>
      <w:r w:rsidR="00B33401" w:rsidRPr="008121F0">
        <w:rPr>
          <w:rFonts w:ascii="TH SarabunPSK" w:hAnsi="TH SarabunPSK" w:cs="TH SarabunPSK"/>
          <w:color w:val="000000"/>
          <w:sz w:val="32"/>
          <w:szCs w:val="32"/>
        </w:rPr>
        <w:t>.</w:t>
      </w: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 xml:space="preserve"> ด้านความรู้ </w:t>
      </w:r>
      <w:r w:rsidRPr="008121F0">
        <w:rPr>
          <w:rFonts w:ascii="TH SarabunPSK" w:hAnsi="TH SarabunPSK" w:cs="TH SarabunPSK"/>
          <w:sz w:val="32"/>
          <w:szCs w:val="32"/>
        </w:rPr>
        <w:t>(K)</w:t>
      </w:r>
    </w:p>
    <w:p w14:paraId="0F19C8D4" w14:textId="77777777" w:rsidR="0059317A" w:rsidRPr="008121F0" w:rsidRDefault="0059317A" w:rsidP="00E25CF9">
      <w:pPr>
        <w:pStyle w:val="a7"/>
        <w:ind w:firstLine="720"/>
        <w:rPr>
          <w:rFonts w:ascii="TH SarabunPSK" w:hAnsi="TH SarabunPSK" w:cs="TH SarabunPSK"/>
          <w:sz w:val="32"/>
          <w:szCs w:val="32"/>
        </w:rPr>
      </w:pPr>
      <w:r w:rsidRPr="008121F0">
        <w:rPr>
          <w:rFonts w:ascii="TH SarabunPSK" w:hAnsi="TH SarabunPSK" w:cs="TH SarabunPSK"/>
          <w:sz w:val="32"/>
          <w:szCs w:val="32"/>
          <w:cs/>
        </w:rPr>
        <w:t>1) นักเรียนสามารถบอก อธิบาย หรือเปรียบเทียบโอกาสการเกิดขึ้นของเหตุการณ์ที่กำหนดให้</w:t>
      </w:r>
    </w:p>
    <w:p w14:paraId="6B3A1BB2" w14:textId="449CE434" w:rsidR="0059317A" w:rsidRPr="008121F0" w:rsidRDefault="0059317A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  <w:r w:rsidRPr="008121F0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>2</w:t>
      </w:r>
      <w:r w:rsidR="00B33401" w:rsidRPr="008121F0">
        <w:rPr>
          <w:rFonts w:ascii="TH SarabunPSK" w:hAnsi="TH SarabunPSK" w:cs="TH SarabunPSK"/>
          <w:color w:val="000000"/>
          <w:sz w:val="32"/>
          <w:szCs w:val="32"/>
        </w:rPr>
        <w:t>.</w:t>
      </w: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 xml:space="preserve"> ด้านทักษะ/กระบวนการ </w:t>
      </w:r>
      <w:r w:rsidRPr="008121F0">
        <w:rPr>
          <w:rFonts w:ascii="TH SarabunPSK" w:hAnsi="TH SarabunPSK" w:cs="TH SarabunPSK"/>
          <w:sz w:val="32"/>
          <w:szCs w:val="32"/>
        </w:rPr>
        <w:t>(P)</w:t>
      </w:r>
    </w:p>
    <w:p w14:paraId="2F455BB9" w14:textId="51EB88D7" w:rsidR="0059317A" w:rsidRPr="008121F0" w:rsidRDefault="0059317A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ab/>
        <w:t>1) การแก้ปัญหา</w:t>
      </w:r>
    </w:p>
    <w:p w14:paraId="12DC9CF4" w14:textId="77777777" w:rsidR="0059317A" w:rsidRPr="008121F0" w:rsidRDefault="0059317A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ab/>
        <w:t>2) การให้เหตุผล</w:t>
      </w:r>
    </w:p>
    <w:p w14:paraId="347E00D4" w14:textId="53ED73CD" w:rsidR="0059317A" w:rsidRPr="008121F0" w:rsidRDefault="0059317A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Pr="008121F0">
        <w:rPr>
          <w:rFonts w:ascii="TH SarabunPSK" w:hAnsi="TH SarabunPSK" w:cs="TH SarabunPSK"/>
          <w:color w:val="000000"/>
          <w:sz w:val="32"/>
          <w:szCs w:val="32"/>
        </w:rPr>
        <w:t>3</w:t>
      </w: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>) การสื่อสาร การสื่อความหมาย และการนำเสนอ</w:t>
      </w:r>
    </w:p>
    <w:p w14:paraId="60F283BB" w14:textId="77777777" w:rsidR="0059317A" w:rsidRPr="008121F0" w:rsidRDefault="0059317A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ab/>
        <w:t>4) การเชื่อมโยง</w:t>
      </w:r>
    </w:p>
    <w:p w14:paraId="52B4780C" w14:textId="57805531" w:rsidR="0059317A" w:rsidRPr="008121F0" w:rsidRDefault="0059317A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ab/>
        <w:t xml:space="preserve">5) ความคิดริเริ่มสร้างสรรค์ </w:t>
      </w:r>
    </w:p>
    <w:p w14:paraId="706E3966" w14:textId="73B9D824" w:rsidR="0059317A" w:rsidRPr="008121F0" w:rsidRDefault="0059317A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 xml:space="preserve">     3</w:t>
      </w:r>
      <w:r w:rsidR="00B33401" w:rsidRPr="008121F0">
        <w:rPr>
          <w:rFonts w:ascii="TH SarabunPSK" w:hAnsi="TH SarabunPSK" w:cs="TH SarabunPSK"/>
          <w:color w:val="000000"/>
          <w:sz w:val="32"/>
          <w:szCs w:val="32"/>
          <w:cs/>
        </w:rPr>
        <w:t>.</w:t>
      </w: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 xml:space="preserve"> ด้านคุณลักษณะ</w:t>
      </w:r>
      <w:r w:rsidRPr="008121F0">
        <w:rPr>
          <w:rFonts w:ascii="TH SarabunPSK" w:hAnsi="TH SarabunPSK" w:cs="TH SarabunPSK"/>
          <w:sz w:val="32"/>
          <w:szCs w:val="32"/>
        </w:rPr>
        <w:t>(A)</w:t>
      </w:r>
    </w:p>
    <w:p w14:paraId="4F9D047A" w14:textId="77777777" w:rsidR="0059317A" w:rsidRPr="008121F0" w:rsidRDefault="0059317A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ab/>
        <w:t>1) ทำงานอย่างเป็นระบบ</w:t>
      </w:r>
    </w:p>
    <w:p w14:paraId="55C19110" w14:textId="77777777" w:rsidR="0059317A" w:rsidRPr="008121F0" w:rsidRDefault="0059317A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ab/>
        <w:t>2) มีระเบียบวินัย</w:t>
      </w:r>
    </w:p>
    <w:p w14:paraId="7DE6FD5B" w14:textId="77777777" w:rsidR="0059317A" w:rsidRPr="008121F0" w:rsidRDefault="0059317A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ab/>
        <w:t>3) มีความรอบคอบ</w:t>
      </w:r>
    </w:p>
    <w:p w14:paraId="21929781" w14:textId="77777777" w:rsidR="0059317A" w:rsidRPr="008121F0" w:rsidRDefault="0059317A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ab/>
        <w:t>4) มีความรับผิดชอบ</w:t>
      </w:r>
    </w:p>
    <w:p w14:paraId="0FCAE4B1" w14:textId="77777777" w:rsidR="0059317A" w:rsidRPr="008121F0" w:rsidRDefault="0059317A" w:rsidP="008121F0">
      <w:pPr>
        <w:pStyle w:val="a7"/>
        <w:rPr>
          <w:rFonts w:ascii="TH SarabunPSK" w:hAnsi="TH SarabunPSK" w:cs="TH SarabunPSK"/>
          <w:color w:val="000000"/>
          <w:sz w:val="32"/>
          <w:szCs w:val="32"/>
          <w:cs/>
        </w:rPr>
      </w:pP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ab/>
        <w:t>5) มีความเชื่อมั่นในตนเอง</w:t>
      </w:r>
    </w:p>
    <w:p w14:paraId="75B40FF2" w14:textId="77777777" w:rsidR="0059317A" w:rsidRDefault="0059317A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  <w:r w:rsidRPr="008121F0">
        <w:rPr>
          <w:rFonts w:ascii="TH SarabunPSK" w:hAnsi="TH SarabunPSK" w:cs="TH SarabunPSK"/>
          <w:color w:val="000000"/>
          <w:sz w:val="32"/>
          <w:szCs w:val="32"/>
          <w:cs/>
        </w:rPr>
        <w:tab/>
        <w:t>6) ช่วยเหลือซึ่งกันและกัน</w:t>
      </w:r>
    </w:p>
    <w:p w14:paraId="7B52B3B8" w14:textId="77777777" w:rsidR="00E25CF9" w:rsidRDefault="00E25CF9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</w:p>
    <w:p w14:paraId="6CDED9AD" w14:textId="77777777" w:rsidR="00E25CF9" w:rsidRPr="008121F0" w:rsidRDefault="00E25CF9" w:rsidP="008121F0">
      <w:pPr>
        <w:pStyle w:val="a7"/>
        <w:rPr>
          <w:rFonts w:ascii="TH SarabunPSK" w:hAnsi="TH SarabunPSK" w:cs="TH SarabunPSK"/>
          <w:color w:val="000000"/>
          <w:sz w:val="32"/>
          <w:szCs w:val="32"/>
        </w:rPr>
      </w:pPr>
    </w:p>
    <w:p w14:paraId="178FE881" w14:textId="54924E29" w:rsidR="00F659A7" w:rsidRPr="0074699A" w:rsidRDefault="00F659A7" w:rsidP="0074699A">
      <w:pPr>
        <w:pStyle w:val="a7"/>
        <w:rPr>
          <w:rFonts w:ascii="TH SarabunPSK" w:hAnsi="TH SarabunPSK" w:cs="TH SarabunPSK"/>
          <w:b/>
          <w:bCs/>
          <w:sz w:val="32"/>
          <w:szCs w:val="32"/>
        </w:rPr>
      </w:pPr>
      <w:r w:rsidRPr="0074699A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สาระการเรียนรู้</w:t>
      </w:r>
    </w:p>
    <w:p w14:paraId="61917FDE" w14:textId="77777777" w:rsidR="002A5358" w:rsidRPr="0074699A" w:rsidRDefault="002A5358" w:rsidP="0074699A">
      <w:pPr>
        <w:pStyle w:val="a7"/>
        <w:ind w:firstLine="720"/>
        <w:rPr>
          <w:rFonts w:ascii="TH SarabunPSK" w:hAnsi="TH SarabunPSK" w:cs="TH SarabunPSK"/>
          <w:color w:val="000000"/>
          <w:sz w:val="32"/>
          <w:szCs w:val="32"/>
        </w:rPr>
      </w:pPr>
      <w:r w:rsidRPr="0074699A">
        <w:rPr>
          <w:rFonts w:ascii="TH SarabunPSK" w:hAnsi="TH SarabunPSK" w:cs="TH SarabunPSK"/>
          <w:color w:val="000000"/>
          <w:sz w:val="32"/>
          <w:szCs w:val="32"/>
          <w:cs/>
        </w:rPr>
        <w:t>ความน่าจะเป็นของเหตุการณ์ หาได้จากความน่าจะเป็นของเหตุการณ์ = จำนวนผลลัพธ์ของเหตุการณ์</w:t>
      </w:r>
    </w:p>
    <w:p w14:paraId="25E34217" w14:textId="77777777" w:rsidR="002A5358" w:rsidRPr="0074699A" w:rsidRDefault="002A5358" w:rsidP="0074699A">
      <w:pPr>
        <w:pStyle w:val="a7"/>
        <w:rPr>
          <w:rFonts w:ascii="TH SarabunPSK" w:hAnsi="TH SarabunPSK" w:cs="TH SarabunPSK"/>
          <w:sz w:val="32"/>
          <w:szCs w:val="32"/>
        </w:rPr>
      </w:pPr>
      <w:r w:rsidRPr="0074699A">
        <w:rPr>
          <w:rFonts w:ascii="TH SarabunPSK" w:hAnsi="TH SarabunPSK" w:cs="TH SarabunPSK"/>
          <w:color w:val="000000"/>
          <w:sz w:val="32"/>
          <w:szCs w:val="32"/>
          <w:cs/>
        </w:rPr>
        <w:t xml:space="preserve">จำนวนผลลัพธ์ทั้งหมดที่เกิดขึ้นจากการทดลองสุ่มเมื่อผลลัพธ์แต่ละแบบที่เกิดขึ้นจากการทดลองสุ่ม มีโอกาสเกิดขึ้นได้เท่า ๆ กัน ความน่าจะเป็นของเหตุการณ์หนึ่ง ๆ จะเป็นจำนวนที่มากกว่าหรือเท่ากับ </w:t>
      </w:r>
      <w:r w:rsidRPr="0074699A">
        <w:rPr>
          <w:rFonts w:ascii="TH SarabunPSK" w:hAnsi="TH SarabunPSK" w:cs="TH SarabunPSK"/>
          <w:color w:val="000000"/>
          <w:sz w:val="32"/>
          <w:szCs w:val="32"/>
        </w:rPr>
        <w:t xml:space="preserve">0 </w:t>
      </w:r>
      <w:r w:rsidRPr="0074699A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ต่ไม่เกิน </w:t>
      </w:r>
      <w:r w:rsidRPr="0074699A">
        <w:rPr>
          <w:rFonts w:ascii="TH SarabunPSK" w:hAnsi="TH SarabunPSK" w:cs="TH SarabunPSK"/>
          <w:color w:val="000000"/>
          <w:sz w:val="32"/>
          <w:szCs w:val="32"/>
        </w:rPr>
        <w:t>1</w:t>
      </w:r>
    </w:p>
    <w:p w14:paraId="5B8B822B" w14:textId="77777777" w:rsidR="0074699A" w:rsidRPr="0074699A" w:rsidRDefault="0074699A" w:rsidP="00F074B4">
      <w:pPr>
        <w:rPr>
          <w:rFonts w:ascii="TH SarabunPSK" w:hAnsi="TH SarabunPSK" w:cs="TH SarabunPSK"/>
          <w:b/>
          <w:bCs/>
          <w:sz w:val="8"/>
          <w:szCs w:val="8"/>
        </w:rPr>
      </w:pPr>
    </w:p>
    <w:p w14:paraId="52E56D48" w14:textId="24974DAC" w:rsidR="00F659A7" w:rsidRPr="00B33401" w:rsidRDefault="00F659A7" w:rsidP="00F074B4">
      <w:pPr>
        <w:rPr>
          <w:rFonts w:ascii="TH SarabunPSK" w:hAnsi="TH SarabunPSK" w:cs="TH SarabunPSK"/>
          <w:b/>
          <w:bCs/>
          <w:sz w:val="32"/>
          <w:szCs w:val="32"/>
        </w:rPr>
      </w:pPr>
      <w:r w:rsidRPr="00B33401">
        <w:rPr>
          <w:rFonts w:ascii="TH SarabunPSK" w:hAnsi="TH SarabunPSK" w:cs="TH SarabunPSK"/>
          <w:b/>
          <w:bCs/>
          <w:sz w:val="32"/>
          <w:szCs w:val="32"/>
          <w:cs/>
        </w:rPr>
        <w:t>กระบวนการจัดการเรียนรู้</w:t>
      </w:r>
    </w:p>
    <w:p w14:paraId="1E5D65E4" w14:textId="08A61B55" w:rsidR="002A5358" w:rsidRPr="00B33401" w:rsidRDefault="00F659A7" w:rsidP="00F074B4">
      <w:pPr>
        <w:rPr>
          <w:rFonts w:ascii="TH SarabunPSK" w:hAnsi="TH SarabunPSK" w:cs="TH SarabunPSK"/>
          <w:b/>
          <w:bCs/>
          <w:sz w:val="32"/>
          <w:szCs w:val="32"/>
        </w:rPr>
      </w:pPr>
      <w:r w:rsidRPr="00B33401">
        <w:rPr>
          <w:rFonts w:ascii="TH SarabunPSK" w:hAnsi="TH SarabunPSK" w:cs="TH SarabunPSK"/>
          <w:b/>
          <w:bCs/>
          <w:sz w:val="32"/>
          <w:szCs w:val="32"/>
          <w:cs/>
        </w:rPr>
        <w:t xml:space="preserve">ชั่วโมงที่ </w:t>
      </w:r>
      <w:r w:rsidRPr="00B33401">
        <w:rPr>
          <w:rFonts w:ascii="TH SarabunPSK" w:hAnsi="TH SarabunPSK" w:cs="TH SarabunPSK"/>
          <w:b/>
          <w:bCs/>
          <w:sz w:val="32"/>
          <w:szCs w:val="32"/>
        </w:rPr>
        <w:t xml:space="preserve">1  </w:t>
      </w:r>
      <w:r w:rsidR="002A5358" w:rsidRPr="00B33401">
        <w:rPr>
          <w:rFonts w:ascii="TH SarabunPSK" w:hAnsi="TH SarabunPSK" w:cs="TH SarabunPSK"/>
          <w:b/>
          <w:bCs/>
          <w:sz w:val="32"/>
          <w:szCs w:val="32"/>
          <w:cs/>
        </w:rPr>
        <w:t>ความน่าจะเป็นของเหตุการณ์</w:t>
      </w:r>
      <w:r w:rsidR="00C9513F" w:rsidRPr="00B33401">
        <w:rPr>
          <w:rFonts w:ascii="TH SarabunPSK" w:hAnsi="TH SarabunPSK" w:cs="TH SarabunPSK"/>
          <w:b/>
          <w:bCs/>
          <w:sz w:val="32"/>
          <w:szCs w:val="32"/>
          <w:cs/>
        </w:rPr>
        <w:t>ขวดหายไปไหน</w:t>
      </w:r>
    </w:p>
    <w:p w14:paraId="001AAE67" w14:textId="52C7B73E" w:rsidR="002A5358" w:rsidRPr="00F074B4" w:rsidRDefault="002A5358" w:rsidP="00B33401">
      <w:pPr>
        <w:rPr>
          <w:rFonts w:ascii="TH SarabunPSK" w:hAnsi="TH SarabunPSK" w:cs="TH SarabunPSK"/>
          <w:sz w:val="32"/>
          <w:szCs w:val="32"/>
          <w:cs/>
        </w:rPr>
      </w:pPr>
      <w:r w:rsidRPr="00F074B4">
        <w:rPr>
          <w:rFonts w:ascii="TH SarabunPSK" w:hAnsi="TH SarabunPSK" w:cs="TH SarabunPSK"/>
          <w:sz w:val="32"/>
          <w:szCs w:val="32"/>
        </w:rPr>
        <w:t xml:space="preserve">1. </w:t>
      </w:r>
      <w:r w:rsidRPr="00F074B4">
        <w:rPr>
          <w:rFonts w:ascii="TH SarabunPSK" w:hAnsi="TH SarabunPSK" w:cs="TH SarabunPSK"/>
          <w:sz w:val="32"/>
          <w:szCs w:val="32"/>
          <w:cs/>
        </w:rPr>
        <w:t xml:space="preserve">ครูสนทนากับนักเรียนในเรื่องการคำนวณความน่าจะเป็นของเหตุการณ์ต่างๆ ว่ามีวิธีการหาได้อย่างไร </w:t>
      </w:r>
      <w:r w:rsidR="003675FA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F074B4">
        <w:rPr>
          <w:rFonts w:ascii="TH SarabunPSK" w:hAnsi="TH SarabunPSK" w:cs="TH SarabunPSK"/>
          <w:sz w:val="32"/>
          <w:szCs w:val="32"/>
          <w:cs/>
        </w:rPr>
        <w:t>และผลลัพธ์ทุกตัวมีโอกาสเกิดความน่าจะเป็นได้หรือไม่ ครูยกตัวอย่างให้นักเรียนสังเกตและร่วมกันอภิปรายดังนี้</w:t>
      </w:r>
      <w:r w:rsidRPr="00F074B4">
        <w:rPr>
          <w:rFonts w:ascii="TH SarabunPSK" w:hAnsi="TH SarabunPSK" w:cs="TH SarabunPSK"/>
          <w:sz w:val="32"/>
          <w:szCs w:val="32"/>
        </w:rPr>
        <w:t xml:space="preserve">  </w:t>
      </w:r>
      <w:r w:rsidRPr="00F074B4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F074B4">
        <w:rPr>
          <w:rFonts w:ascii="TH SarabunPSK" w:hAnsi="TH SarabunPSK" w:cs="TH SarabunPSK"/>
          <w:sz w:val="32"/>
          <w:szCs w:val="32"/>
          <w:cs/>
        </w:rPr>
        <w:br/>
        <w:t xml:space="preserve">    </w:t>
      </w:r>
      <w:r w:rsidRPr="00F074B4">
        <w:rPr>
          <w:rFonts w:ascii="TH SarabunPSK" w:hAnsi="TH SarabunPSK" w:cs="TH SarabunPSK"/>
          <w:sz w:val="32"/>
          <w:szCs w:val="32"/>
          <w:cs/>
        </w:rPr>
        <w:t>เช่น เมื่อนักเรียนทุกคนในห้องเรียน (</w:t>
      </w:r>
      <w:r w:rsidR="003675FA">
        <w:rPr>
          <w:rFonts w:ascii="TH SarabunPSK" w:hAnsi="TH SarabunPSK" w:cs="TH SarabunPSK"/>
          <w:sz w:val="32"/>
          <w:szCs w:val="32"/>
        </w:rPr>
        <w:t>S</w:t>
      </w:r>
      <w:r w:rsidR="00B05878" w:rsidRPr="00F074B4">
        <w:rPr>
          <w:rFonts w:ascii="TH SarabunPSK" w:hAnsi="TH SarabunPSK" w:cs="TH SarabunPSK"/>
          <w:sz w:val="32"/>
          <w:szCs w:val="32"/>
          <w:cs/>
        </w:rPr>
        <w:t>)</w:t>
      </w:r>
      <w:r w:rsidRPr="00F074B4">
        <w:rPr>
          <w:rFonts w:ascii="TH SarabunPSK" w:hAnsi="TH SarabunPSK" w:cs="TH SarabunPSK"/>
          <w:sz w:val="32"/>
          <w:szCs w:val="32"/>
          <w:cs/>
        </w:rPr>
        <w:br/>
        <w:t xml:space="preserve">    ผลลัพธ์ที่เป็นไปได้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Pr="00F074B4">
        <w:rPr>
          <w:rFonts w:ascii="TH SarabunPSK" w:hAnsi="TH SarabunPSK" w:cs="TH SarabunPSK"/>
          <w:sz w:val="32"/>
          <w:szCs w:val="32"/>
          <w:cs/>
        </w:rPr>
        <w:t>หลาย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Pr="00F074B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F074B4">
        <w:rPr>
          <w:rFonts w:ascii="TH SarabunPSK" w:hAnsi="TH SarabunPSK" w:cs="TH SarabunPSK"/>
          <w:sz w:val="32"/>
          <w:szCs w:val="32"/>
          <w:cs/>
        </w:rPr>
        <w:t>เช่น</w:t>
      </w:r>
      <w:r w:rsidRPr="00F074B4">
        <w:rPr>
          <w:rFonts w:ascii="TH SarabunPSK" w:hAnsi="TH SarabunPSK" w:cs="TH SarabunPSK"/>
          <w:sz w:val="32"/>
          <w:szCs w:val="32"/>
        </w:rPr>
        <w:t xml:space="preserve"> 1, 2, 3, 4, </w:t>
      </w:r>
      <w:proofErr w:type="gramStart"/>
      <w:r w:rsidRPr="00F074B4">
        <w:rPr>
          <w:rFonts w:ascii="TH SarabunPSK" w:hAnsi="TH SarabunPSK" w:cs="TH SarabunPSK"/>
          <w:sz w:val="32"/>
          <w:szCs w:val="32"/>
        </w:rPr>
        <w:t xml:space="preserve">5 </w:t>
      </w:r>
      <w:r w:rsidRPr="00F074B4">
        <w:rPr>
          <w:rFonts w:ascii="TH SarabunPSK" w:hAnsi="TH SarabunPSK" w:cs="TH SarabunPSK"/>
          <w:sz w:val="32"/>
          <w:szCs w:val="32"/>
          <w:cs/>
        </w:rPr>
        <w:t>,</w:t>
      </w:r>
      <w:proofErr w:type="gramEnd"/>
      <w:r w:rsidRPr="00F074B4">
        <w:rPr>
          <w:rFonts w:ascii="TH SarabunPSK" w:hAnsi="TH SarabunPSK" w:cs="TH SarabunPSK"/>
          <w:sz w:val="32"/>
          <w:szCs w:val="32"/>
          <w:cs/>
        </w:rPr>
        <w:t xml:space="preserve"> . . .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Pr="00F074B4">
        <w:rPr>
          <w:rFonts w:ascii="TH SarabunPSK" w:hAnsi="TH SarabunPSK" w:cs="TH SarabunPSK"/>
          <w:sz w:val="32"/>
          <w:szCs w:val="32"/>
          <w:cs/>
        </w:rPr>
        <w:t>(จำนวนนักเรียนในห้องเรียนที่มีแก้ว</w:t>
      </w:r>
      <w:proofErr w:type="spellStart"/>
      <w:r w:rsidRPr="00F074B4">
        <w:rPr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F074B4">
        <w:rPr>
          <w:rFonts w:ascii="TH SarabunPSK" w:hAnsi="TH SarabunPSK" w:cs="TH SarabunPSK"/>
          <w:sz w:val="32"/>
          <w:szCs w:val="32"/>
          <w:cs/>
        </w:rPr>
        <w:t>ต</w:t>
      </w:r>
      <w:r w:rsidR="00B05878" w:rsidRPr="00F074B4">
        <w:rPr>
          <w:rFonts w:ascii="TH SarabunPSK" w:hAnsi="TH SarabunPSK" w:cs="TH SarabunPSK"/>
          <w:sz w:val="32"/>
          <w:szCs w:val="32"/>
          <w:cs/>
        </w:rPr>
        <w:t>ิ</w:t>
      </w:r>
      <w:r w:rsidR="00B05878"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="003675FA">
        <w:rPr>
          <w:rFonts w:ascii="TH SarabunPSK" w:hAnsi="TH SarabunPSK" w:cs="TH SarabunPSK"/>
          <w:sz w:val="32"/>
          <w:szCs w:val="32"/>
        </w:rPr>
        <w:t>E</w:t>
      </w:r>
      <w:r w:rsidRPr="00F074B4">
        <w:rPr>
          <w:rFonts w:ascii="TH SarabunPSK" w:hAnsi="TH SarabunPSK" w:cs="TH SarabunPSK"/>
          <w:sz w:val="32"/>
          <w:szCs w:val="32"/>
          <w:cs/>
        </w:rPr>
        <w:t>)</w:t>
      </w:r>
    </w:p>
    <w:p w14:paraId="1AA15F57" w14:textId="52CD9B77" w:rsidR="002A5358" w:rsidRPr="00F074B4" w:rsidRDefault="002A5358" w:rsidP="00F074B4">
      <w:pPr>
        <w:rPr>
          <w:rFonts w:ascii="TH SarabunPSK" w:hAnsi="TH SarabunPSK" w:cs="TH SarabunPSK"/>
          <w:sz w:val="32"/>
          <w:szCs w:val="32"/>
          <w:cs/>
        </w:rPr>
      </w:pPr>
      <w:r w:rsidRPr="00F074B4">
        <w:rPr>
          <w:rFonts w:ascii="TH SarabunPSK" w:hAnsi="TH SarabunPSK" w:cs="TH SarabunPSK"/>
          <w:sz w:val="32"/>
          <w:szCs w:val="32"/>
          <w:cs/>
        </w:rPr>
        <w:t xml:space="preserve">    เหตุการณ์ที่</w:t>
      </w:r>
      <w:r w:rsidRPr="00F074B4">
        <w:rPr>
          <w:rFonts w:ascii="TH SarabunPSK" w:hAnsi="TH SarabunPSK" w:cs="TH SarabunPSK"/>
          <w:sz w:val="32"/>
          <w:szCs w:val="32"/>
          <w:cs/>
        </w:rPr>
        <w:t>นักเรียนไม่มีแก้ว</w:t>
      </w:r>
      <w:proofErr w:type="spellStart"/>
      <w:r w:rsidRPr="00F074B4">
        <w:rPr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F074B4">
        <w:rPr>
          <w:rFonts w:ascii="TH SarabunPSK" w:hAnsi="TH SarabunPSK" w:cs="TH SarabunPSK"/>
          <w:sz w:val="32"/>
          <w:szCs w:val="32"/>
          <w:cs/>
        </w:rPr>
        <w:t>ติ มี .........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Pr="00F074B4">
        <w:rPr>
          <w:rFonts w:ascii="TH SarabunPSK" w:hAnsi="TH SarabunPSK" w:cs="TH SarabunPSK"/>
          <w:sz w:val="32"/>
          <w:szCs w:val="32"/>
          <w:cs/>
        </w:rPr>
        <w:t>วิธี</w:t>
      </w:r>
      <w:r w:rsidRPr="00F074B4">
        <w:rPr>
          <w:rFonts w:ascii="TH SarabunPSK" w:hAnsi="TH SarabunPSK" w:cs="TH SarabunPSK"/>
          <w:sz w:val="32"/>
          <w:szCs w:val="32"/>
        </w:rPr>
        <w:t xml:space="preserve"> (</w:t>
      </w:r>
      <w:r w:rsidRPr="00F074B4">
        <w:rPr>
          <w:rFonts w:ascii="TH SarabunPSK" w:hAnsi="TH SarabunPSK" w:cs="TH SarabunPSK"/>
          <w:sz w:val="32"/>
          <w:szCs w:val="32"/>
          <w:cs/>
        </w:rPr>
        <w:t>จำนวนนักเรียนที่ไม่มีแก้ว</w:t>
      </w:r>
      <w:proofErr w:type="spellStart"/>
      <w:r w:rsidRPr="00F074B4">
        <w:rPr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F074B4">
        <w:rPr>
          <w:rFonts w:ascii="TH SarabunPSK" w:hAnsi="TH SarabunPSK" w:cs="TH SarabunPSK"/>
          <w:sz w:val="32"/>
          <w:szCs w:val="32"/>
          <w:cs/>
        </w:rPr>
        <w:t>ติ)</w:t>
      </w:r>
    </w:p>
    <w:p w14:paraId="3BD34FBE" w14:textId="7846FB72" w:rsidR="002A5358" w:rsidRPr="00F074B4" w:rsidRDefault="002A5358" w:rsidP="00F074B4">
      <w:pPr>
        <w:rPr>
          <w:rFonts w:ascii="TH SarabunPSK" w:hAnsi="TH SarabunPSK" w:cs="TH SarabunPSK"/>
          <w:sz w:val="32"/>
          <w:szCs w:val="32"/>
        </w:rPr>
      </w:pPr>
      <w:r w:rsidRPr="00F074B4">
        <w:rPr>
          <w:rFonts w:ascii="TH SarabunPSK" w:hAnsi="TH SarabunPSK" w:cs="TH SarabunPSK"/>
          <w:sz w:val="32"/>
          <w:szCs w:val="32"/>
          <w:cs/>
        </w:rPr>
        <w:t xml:space="preserve">    ดังนั้น ความน่าจะเป็นที่</w:t>
      </w:r>
      <w:r w:rsidRPr="00F074B4">
        <w:rPr>
          <w:rFonts w:ascii="TH SarabunPSK" w:hAnsi="TH SarabunPSK" w:cs="TH SarabunPSK"/>
          <w:sz w:val="32"/>
          <w:szCs w:val="32"/>
          <w:cs/>
        </w:rPr>
        <w:t>นักเรียนมีแก้ว</w:t>
      </w:r>
      <w:proofErr w:type="spellStart"/>
      <w:r w:rsidRPr="00F074B4">
        <w:rPr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F074B4">
        <w:rPr>
          <w:rFonts w:ascii="TH SarabunPSK" w:hAnsi="TH SarabunPSK" w:cs="TH SarabunPSK"/>
          <w:sz w:val="32"/>
          <w:szCs w:val="32"/>
          <w:cs/>
        </w:rPr>
        <w:t>ติ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Pr="00F074B4">
        <w:rPr>
          <w:rFonts w:ascii="TH SarabunPSK" w:hAnsi="TH SarabunPSK" w:cs="TH SarabunPSK"/>
          <w:sz w:val="32"/>
          <w:szCs w:val="32"/>
          <w:cs/>
        </w:rPr>
        <w:t xml:space="preserve">เท่ากับ </w:t>
      </w:r>
      <w:r w:rsidR="003675FA" w:rsidRPr="008275B1">
        <w:rPr>
          <w:rFonts w:ascii="TH Sarabun New" w:hAnsi="TH Sarabun New" w:cs="TH Sarabun New"/>
          <w:color w:val="000000" w:themeColor="text1"/>
          <w:position w:val="-32"/>
          <w:sz w:val="28"/>
        </w:rPr>
        <w:object w:dxaOrig="1920" w:dyaOrig="740" w14:anchorId="57627C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95.4pt;height:36.6pt" o:ole="">
            <v:imagedata r:id="rId5" o:title=""/>
          </v:shape>
          <o:OLEObject Type="Embed" ProgID="Equation.DSMT4" ShapeID="_x0000_i1096" DrawAspect="Content" ObjectID="_1750538962" r:id="rId6"/>
        </w:object>
      </w:r>
    </w:p>
    <w:p w14:paraId="075000BC" w14:textId="50EFF564" w:rsidR="002A5358" w:rsidRPr="00F074B4" w:rsidRDefault="002A5358" w:rsidP="00F074B4">
      <w:pPr>
        <w:rPr>
          <w:rFonts w:ascii="TH SarabunPSK" w:hAnsi="TH SarabunPSK" w:cs="TH SarabunPSK"/>
          <w:sz w:val="32"/>
          <w:szCs w:val="32"/>
        </w:rPr>
      </w:pPr>
      <w:r w:rsidRPr="00F074B4">
        <w:rPr>
          <w:rFonts w:ascii="TH SarabunPSK" w:hAnsi="TH SarabunPSK" w:cs="TH SarabunPSK"/>
          <w:sz w:val="32"/>
          <w:szCs w:val="32"/>
        </w:rPr>
        <w:t xml:space="preserve">2. </w:t>
      </w:r>
      <w:r w:rsidRPr="00F074B4">
        <w:rPr>
          <w:rFonts w:ascii="TH SarabunPSK" w:hAnsi="TH SarabunPSK" w:cs="TH SarabunPSK"/>
          <w:sz w:val="32"/>
          <w:szCs w:val="32"/>
          <w:cs/>
        </w:rPr>
        <w:t>ครูและนักเรียนร่วมกันสรุปการหาความน่าจะเป็น ซึ่งจะได้ดังนี้</w:t>
      </w:r>
      <w:r w:rsidRPr="00F074B4">
        <w:rPr>
          <w:rFonts w:ascii="TH SarabunPSK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7040991" wp14:editId="551C7163">
                <wp:simplePos x="0" y="0"/>
                <wp:positionH relativeFrom="column">
                  <wp:posOffset>1864995</wp:posOffset>
                </wp:positionH>
                <wp:positionV relativeFrom="paragraph">
                  <wp:posOffset>137795</wp:posOffset>
                </wp:positionV>
                <wp:extent cx="2857500" cy="609600"/>
                <wp:effectExtent l="0" t="4445" r="1905" b="0"/>
                <wp:wrapNone/>
                <wp:docPr id="219142257" name="กลุ่ม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609600"/>
                          <a:chOff x="4179" y="13978"/>
                          <a:chExt cx="4500" cy="960"/>
                        </a:xfrm>
                      </wpg:grpSpPr>
                      <wps:wsp>
                        <wps:cNvPr id="514752254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4535" y="14438"/>
                            <a:ext cx="32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1138770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329" y="13978"/>
                            <a:ext cx="3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8D6858" w14:textId="77777777" w:rsidR="002A5358" w:rsidRDefault="002A5358" w:rsidP="002A5358">
                              <w:pPr>
                                <w:pStyle w:val="a3"/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s/>
                                </w:rPr>
                                <w:t xml:space="preserve"> จำนวนวิธีของผลลัพธ์ในเหตุการณ์นั้น</w:t>
                              </w:r>
                            </w:p>
                            <w:p w14:paraId="7EE8D2A1" w14:textId="77777777" w:rsidR="002A5358" w:rsidRDefault="002A5358" w:rsidP="002A5358">
                              <w:pPr>
                                <w:rPr>
                                  <w:rFonts w:ascii="TH SarabunPSK" w:hAnsi="TH SarabunPSK" w:cs="TH SarabunPSK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6230503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179" y="14398"/>
                            <a:ext cx="4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FEA846" w14:textId="77777777" w:rsidR="002A5358" w:rsidRDefault="002A5358" w:rsidP="002A5358">
                              <w:pP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 xml:space="preserve">  </w:t>
                              </w: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จำนวนวิธีของผลลัพธ์ที่เป็นไปได้ทั้งหมด</w:t>
                              </w:r>
                            </w:p>
                            <w:p w14:paraId="7A8A5EBE" w14:textId="77777777" w:rsidR="002A5358" w:rsidRDefault="002A5358" w:rsidP="002A5358">
                              <w:pP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040991" id="กลุ่ม 1" o:spid="_x0000_s1026" style="position:absolute;margin-left:146.85pt;margin-top:10.85pt;width:225pt;height:48pt;z-index:251658240" coordorigin="4179,13978" coordsize="4500,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">
                <v:line id="Line 3" o:spid="_x0000_s1027" style="position:absolute;visibility:visible;mso-wrap-style:square" from="4535,14438" to="7826,144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4329;top:13978;width:36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" filled="f" stroked="f">
                  <v:textbox>
                    <w:txbxContent>
                      <w:p w14:paraId="4F8D6858" w14:textId="77777777" w:rsidR="002A5358" w:rsidRDefault="002A5358" w:rsidP="002A5358">
                        <w:pPr>
                          <w:pStyle w:val="a3"/>
                          <w:rPr>
                            <w:rFonts w:ascii="TH SarabunPSK" w:hAnsi="TH SarabunPSK" w:cs="TH SarabunPSK"/>
                          </w:rPr>
                        </w:pPr>
                        <w:r>
                          <w:rPr>
                            <w:rFonts w:ascii="TH SarabunPSK" w:hAnsi="TH SarabunPSK" w:cs="TH SarabunPSK"/>
                            <w:cs/>
                          </w:rPr>
                          <w:t xml:space="preserve"> จำนวนวิธีของผลลัพธ์ในเหตุการณ์นั้น</w:t>
                        </w:r>
                      </w:p>
                      <w:p w14:paraId="7EE8D2A1" w14:textId="77777777" w:rsidR="002A5358" w:rsidRDefault="002A5358" w:rsidP="002A5358">
                        <w:pPr>
                          <w:rPr>
                            <w:rFonts w:ascii="TH SarabunPSK" w:hAnsi="TH SarabunPSK" w:cs="TH SarabunPSK"/>
                            <w:cs/>
                          </w:rPr>
                        </w:pPr>
                      </w:p>
                    </w:txbxContent>
                  </v:textbox>
                </v:shape>
                <v:shape id="Text Box 5" o:spid="_x0000_s1029" type="#_x0000_t202" style="position:absolute;left:4179;top:14398;width:45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" filled="f" stroked="f">
                  <v:textbox>
                    <w:txbxContent>
                      <w:p w14:paraId="2EFEA846" w14:textId="77777777" w:rsidR="002A5358" w:rsidRDefault="002A5358" w:rsidP="002A5358">
                        <w:pP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 xml:space="preserve">  </w:t>
                        </w: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จำนวนวิธีของผลลัพธ์ที่เป็นไปได้ทั้งหมด</w:t>
                        </w:r>
                      </w:p>
                      <w:p w14:paraId="7A8A5EBE" w14:textId="77777777" w:rsidR="002A5358" w:rsidRDefault="002A5358" w:rsidP="002A5358">
                        <w:pPr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F074B4">
        <w:rPr>
          <w:rFonts w:ascii="TH SarabunPSK" w:hAnsi="TH SarabunPSK" w:cs="TH SarabunPSK"/>
          <w:sz w:val="32"/>
          <w:szCs w:val="32"/>
        </w:rPr>
        <w:t xml:space="preserve">   </w:t>
      </w:r>
    </w:p>
    <w:p w14:paraId="0E0B3D61" w14:textId="3C51A042" w:rsidR="00B33401" w:rsidRDefault="002A5358" w:rsidP="00F074B4">
      <w:pPr>
        <w:rPr>
          <w:rFonts w:ascii="TH SarabunPSK" w:hAnsi="TH SarabunPSK" w:cs="TH SarabunPSK"/>
          <w:sz w:val="32"/>
          <w:szCs w:val="32"/>
        </w:rPr>
      </w:pPr>
      <w:r w:rsidRPr="00F074B4">
        <w:rPr>
          <w:rFonts w:ascii="TH SarabunPSK" w:hAnsi="TH SarabunPSK" w:cs="TH SarabunPSK"/>
          <w:sz w:val="32"/>
          <w:szCs w:val="32"/>
          <w:cs/>
        </w:rPr>
        <w:t xml:space="preserve">     ความน่าจะเป็นของเหตุการณ์</w:t>
      </w:r>
      <w:r w:rsidRPr="00F074B4">
        <w:rPr>
          <w:rFonts w:ascii="TH SarabunPSK" w:hAnsi="TH SarabunPSK" w:cs="TH SarabunPSK"/>
          <w:sz w:val="32"/>
          <w:szCs w:val="32"/>
        </w:rPr>
        <w:t xml:space="preserve">  =  </w:t>
      </w:r>
    </w:p>
    <w:p w14:paraId="398CB8F3" w14:textId="6B00856B" w:rsidR="002A5358" w:rsidRPr="00F074B4" w:rsidRDefault="002A5358" w:rsidP="00F074B4">
      <w:pPr>
        <w:rPr>
          <w:rFonts w:ascii="TH SarabunPSK" w:hAnsi="TH SarabunPSK" w:cs="TH SarabunPSK"/>
          <w:sz w:val="32"/>
          <w:szCs w:val="32"/>
        </w:rPr>
      </w:pPr>
      <w:r w:rsidRPr="00F074B4">
        <w:rPr>
          <w:rFonts w:ascii="TH SarabunPSK" w:hAnsi="TH SarabunPSK" w:cs="TH SarabunPSK"/>
          <w:sz w:val="32"/>
          <w:szCs w:val="32"/>
        </w:rPr>
        <w:t xml:space="preserve">3. </w:t>
      </w:r>
      <w:r w:rsidRPr="00F074B4">
        <w:rPr>
          <w:rFonts w:ascii="TH SarabunPSK" w:hAnsi="TH SarabunPSK" w:cs="TH SarabunPSK"/>
          <w:sz w:val="32"/>
          <w:szCs w:val="32"/>
          <w:cs/>
        </w:rPr>
        <w:t>ครูนำเสนอตัวอย่าง</w:t>
      </w:r>
      <w:r w:rsidRPr="00F074B4">
        <w:rPr>
          <w:rFonts w:ascii="TH SarabunPSK" w:hAnsi="TH SarabunPSK" w:cs="TH SarabunPSK"/>
          <w:sz w:val="32"/>
          <w:szCs w:val="32"/>
        </w:rPr>
        <w:t xml:space="preserve"> 2-3 </w:t>
      </w:r>
      <w:r w:rsidRPr="00F074B4">
        <w:rPr>
          <w:rFonts w:ascii="TH SarabunPSK" w:hAnsi="TH SarabunPSK" w:cs="TH SarabunPSK"/>
          <w:sz w:val="32"/>
          <w:szCs w:val="32"/>
          <w:cs/>
        </w:rPr>
        <w:t>ตัวอย่าง แล้วให้นักเรียนช่วยกันหาความน่าจะเป็นเขียนบนกระดาน</w:t>
      </w:r>
    </w:p>
    <w:p w14:paraId="66A00DBA" w14:textId="08E0D993" w:rsidR="002A5358" w:rsidRPr="00F074B4" w:rsidRDefault="002A5358" w:rsidP="00F074B4">
      <w:pPr>
        <w:rPr>
          <w:rFonts w:ascii="TH SarabunPSK" w:hAnsi="TH SarabunPSK" w:cs="TH SarabunPSK"/>
          <w:sz w:val="32"/>
          <w:szCs w:val="32"/>
          <w:cs/>
        </w:rPr>
      </w:pPr>
      <w:r w:rsidRPr="00B33401">
        <w:rPr>
          <w:rFonts w:ascii="TH SarabunPSK" w:hAnsi="TH SarabunPSK" w:cs="TH SarabunPSK"/>
          <w:b/>
          <w:bCs/>
          <w:sz w:val="32"/>
          <w:szCs w:val="32"/>
          <w:cs/>
        </w:rPr>
        <w:t>ตัวอย่าง</w:t>
      </w:r>
      <w:r w:rsidRPr="00F074B4">
        <w:rPr>
          <w:rFonts w:ascii="TH SarabunPSK" w:hAnsi="TH SarabunPSK" w:cs="TH SarabunPSK"/>
          <w:sz w:val="32"/>
          <w:szCs w:val="32"/>
        </w:rPr>
        <w:t xml:space="preserve">  </w:t>
      </w:r>
      <w:r w:rsidR="00B05878" w:rsidRPr="00F074B4">
        <w:rPr>
          <w:rFonts w:ascii="TH SarabunPSK" w:hAnsi="TH SarabunPSK" w:cs="TH SarabunPSK"/>
          <w:sz w:val="32"/>
          <w:szCs w:val="32"/>
          <w:cs/>
        </w:rPr>
        <w:t xml:space="preserve">ในการเก็บขยะในโรงเรียน โดยมีนักเรียนระดับช่วงชั้นที่ </w:t>
      </w:r>
      <w:r w:rsidR="00B05878" w:rsidRPr="00F074B4">
        <w:rPr>
          <w:rFonts w:ascii="TH SarabunPSK" w:hAnsi="TH SarabunPSK" w:cs="TH SarabunPSK"/>
          <w:sz w:val="32"/>
          <w:szCs w:val="32"/>
        </w:rPr>
        <w:t xml:space="preserve">3 </w:t>
      </w:r>
      <w:r w:rsidR="00C9513F" w:rsidRPr="00F074B4">
        <w:rPr>
          <w:rFonts w:ascii="TH SarabunPSK" w:hAnsi="TH SarabunPSK" w:cs="TH SarabunPSK"/>
          <w:sz w:val="32"/>
          <w:szCs w:val="32"/>
          <w:cs/>
        </w:rPr>
        <w:t>ที่เก็บ</w:t>
      </w:r>
      <w:r w:rsidR="00B05878" w:rsidRPr="00F074B4">
        <w:rPr>
          <w:rFonts w:ascii="TH SarabunPSK" w:hAnsi="TH SarabunPSK" w:cs="TH SarabunPSK"/>
          <w:sz w:val="32"/>
          <w:szCs w:val="32"/>
          <w:cs/>
        </w:rPr>
        <w:t>ขยะทั้งหมด</w:t>
      </w:r>
    </w:p>
    <w:p w14:paraId="253B9567" w14:textId="21570371" w:rsidR="002A5358" w:rsidRPr="00F074B4" w:rsidRDefault="002A5358" w:rsidP="00F074B4">
      <w:pPr>
        <w:rPr>
          <w:rFonts w:ascii="TH SarabunPSK" w:hAnsi="TH SarabunPSK" w:cs="TH SarabunPSK"/>
          <w:sz w:val="32"/>
          <w:szCs w:val="32"/>
        </w:rPr>
      </w:pPr>
      <w:r w:rsidRPr="00B33401">
        <w:rPr>
          <w:rFonts w:ascii="TH SarabunPSK" w:hAnsi="TH SarabunPSK" w:cs="TH SarabunPSK"/>
          <w:b/>
          <w:bCs/>
          <w:sz w:val="32"/>
          <w:szCs w:val="32"/>
          <w:cs/>
        </w:rPr>
        <w:t>วิธีทำ</w:t>
      </w:r>
      <w:r w:rsidR="00A36E8E" w:rsidRPr="00F074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074B4">
        <w:rPr>
          <w:rFonts w:ascii="TH SarabunPSK" w:hAnsi="TH SarabunPSK" w:cs="TH SarabunPSK"/>
          <w:sz w:val="32"/>
          <w:szCs w:val="32"/>
          <w:cs/>
        </w:rPr>
        <w:t>จำนวนวิธีของผลลัพธ์ที่เป็นไปได้ทั้งหมด</w:t>
      </w:r>
      <w:r w:rsidR="00B05878" w:rsidRPr="00F074B4">
        <w:rPr>
          <w:rFonts w:ascii="TH SarabunPSK" w:hAnsi="TH SarabunPSK" w:cs="TH SarabunPSK"/>
          <w:sz w:val="32"/>
          <w:szCs w:val="32"/>
          <w:cs/>
        </w:rPr>
        <w:t xml:space="preserve"> (นักเรียน</w:t>
      </w:r>
      <w:r w:rsidR="00A36E8E" w:rsidRPr="00F074B4">
        <w:rPr>
          <w:rFonts w:ascii="TH SarabunPSK" w:hAnsi="TH SarabunPSK" w:cs="TH SarabunPSK"/>
          <w:sz w:val="32"/>
          <w:szCs w:val="32"/>
          <w:cs/>
        </w:rPr>
        <w:t>ทุกคน</w:t>
      </w:r>
      <w:r w:rsidR="00B05878" w:rsidRPr="00F074B4">
        <w:rPr>
          <w:rFonts w:ascii="TH SarabunPSK" w:hAnsi="TH SarabunPSK" w:cs="TH SarabunPSK"/>
          <w:sz w:val="32"/>
          <w:szCs w:val="32"/>
          <w:cs/>
        </w:rPr>
        <w:t>ทั้งโรงเรียน)</w:t>
      </w:r>
      <w:r w:rsidRPr="00F074B4">
        <w:rPr>
          <w:rFonts w:ascii="TH SarabunPSK" w:hAnsi="TH SarabunPSK" w:cs="TH SarabunPSK"/>
          <w:sz w:val="32"/>
          <w:szCs w:val="32"/>
          <w:cs/>
        </w:rPr>
        <w:t>ได้แก่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="00B05878" w:rsidRPr="00F074B4">
        <w:rPr>
          <w:rFonts w:ascii="TH SarabunPSK" w:hAnsi="TH SarabunPSK" w:cs="TH SarabunPSK"/>
          <w:sz w:val="32"/>
          <w:szCs w:val="32"/>
        </w:rPr>
        <w:t xml:space="preserve">1,2,3, . </w:t>
      </w:r>
      <w:proofErr w:type="gramStart"/>
      <w:r w:rsidR="00B05878" w:rsidRPr="00F074B4">
        <w:rPr>
          <w:rFonts w:ascii="TH SarabunPSK" w:hAnsi="TH SarabunPSK" w:cs="TH SarabunPSK"/>
          <w:sz w:val="32"/>
          <w:szCs w:val="32"/>
        </w:rPr>
        <w:t>. .</w:t>
      </w:r>
      <w:proofErr w:type="gramEnd"/>
      <w:r w:rsidR="00B05878" w:rsidRPr="00F074B4">
        <w:rPr>
          <w:rFonts w:ascii="TH SarabunPSK" w:hAnsi="TH SarabunPSK" w:cs="TH SarabunPSK"/>
          <w:sz w:val="32"/>
          <w:szCs w:val="32"/>
        </w:rPr>
        <w:t xml:space="preserve"> , 1,000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="00B05878" w:rsidRPr="00F074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074B4">
        <w:rPr>
          <w:rFonts w:ascii="TH SarabunPSK" w:hAnsi="TH SarabunPSK" w:cs="TH SarabunPSK"/>
          <w:sz w:val="32"/>
          <w:szCs w:val="32"/>
          <w:cs/>
        </w:rPr>
        <w:t>มี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="00A36E8E" w:rsidRPr="00F074B4">
        <w:rPr>
          <w:rFonts w:ascii="TH SarabunPSK" w:hAnsi="TH SarabunPSK" w:cs="TH SarabunPSK"/>
          <w:sz w:val="32"/>
          <w:szCs w:val="32"/>
        </w:rPr>
        <w:t>1,000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Pr="00F074B4">
        <w:rPr>
          <w:rFonts w:ascii="TH SarabunPSK" w:hAnsi="TH SarabunPSK" w:cs="TH SarabunPSK"/>
          <w:sz w:val="32"/>
          <w:szCs w:val="32"/>
          <w:cs/>
        </w:rPr>
        <w:t>วิธี</w:t>
      </w:r>
    </w:p>
    <w:p w14:paraId="79DF5B6B" w14:textId="2F7585A0" w:rsidR="002A5358" w:rsidRPr="00F074B4" w:rsidRDefault="002A5358" w:rsidP="00F074B4">
      <w:pPr>
        <w:rPr>
          <w:rFonts w:ascii="TH SarabunPSK" w:hAnsi="TH SarabunPSK" w:cs="TH SarabunPSK"/>
          <w:sz w:val="32"/>
          <w:szCs w:val="32"/>
        </w:rPr>
      </w:pPr>
      <w:r w:rsidRPr="00F074B4">
        <w:rPr>
          <w:rFonts w:ascii="TH SarabunPSK" w:hAnsi="TH SarabunPSK" w:cs="TH SarabunPSK"/>
          <w:sz w:val="32"/>
          <w:szCs w:val="32"/>
        </w:rPr>
        <w:tab/>
      </w:r>
      <w:r w:rsidRPr="00F074B4">
        <w:rPr>
          <w:rFonts w:ascii="TH SarabunPSK" w:hAnsi="TH SarabunPSK" w:cs="TH SarabunPSK"/>
          <w:sz w:val="32"/>
          <w:szCs w:val="32"/>
          <w:cs/>
        </w:rPr>
        <w:t>จำนวนวิธีของผลลัพธ์ในเหตุการณ์ที่</w:t>
      </w:r>
      <w:r w:rsidR="00A36E8E" w:rsidRPr="00F074B4">
        <w:rPr>
          <w:rFonts w:ascii="TH SarabunPSK" w:hAnsi="TH SarabunPSK" w:cs="TH SarabunPSK"/>
          <w:sz w:val="32"/>
          <w:szCs w:val="32"/>
          <w:cs/>
        </w:rPr>
        <w:t xml:space="preserve">นักเรียนช่วงชั้นที่ </w:t>
      </w:r>
      <w:r w:rsidR="00A36E8E" w:rsidRPr="00F074B4">
        <w:rPr>
          <w:rFonts w:ascii="TH SarabunPSK" w:hAnsi="TH SarabunPSK" w:cs="TH SarabunPSK"/>
          <w:sz w:val="32"/>
          <w:szCs w:val="32"/>
        </w:rPr>
        <w:t xml:space="preserve">3 </w:t>
      </w:r>
      <w:r w:rsidR="00A36E8E" w:rsidRPr="00F074B4">
        <w:rPr>
          <w:rFonts w:ascii="TH SarabunPSK" w:hAnsi="TH SarabunPSK" w:cs="TH SarabunPSK"/>
          <w:sz w:val="32"/>
          <w:szCs w:val="32"/>
          <w:cs/>
        </w:rPr>
        <w:t>เก็บขยะ</w:t>
      </w:r>
      <w:r w:rsidRPr="00F074B4">
        <w:rPr>
          <w:rFonts w:ascii="TH SarabunPSK" w:hAnsi="TH SarabunPSK" w:cs="TH SarabunPSK"/>
          <w:sz w:val="32"/>
          <w:szCs w:val="32"/>
          <w:cs/>
        </w:rPr>
        <w:t xml:space="preserve"> ได้แก่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="00A36E8E" w:rsidRPr="00F074B4">
        <w:rPr>
          <w:rFonts w:ascii="TH SarabunPSK" w:hAnsi="TH SarabunPSK" w:cs="TH SarabunPSK"/>
          <w:sz w:val="32"/>
          <w:szCs w:val="32"/>
        </w:rPr>
        <w:t xml:space="preserve">260 </w:t>
      </w:r>
      <w:r w:rsidR="00A36E8E" w:rsidRPr="00F074B4">
        <w:rPr>
          <w:rFonts w:ascii="TH SarabunPSK" w:hAnsi="TH SarabunPSK" w:cs="TH SarabunPSK"/>
          <w:sz w:val="32"/>
          <w:szCs w:val="32"/>
          <w:cs/>
        </w:rPr>
        <w:t>คน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Pr="00F074B4">
        <w:rPr>
          <w:rFonts w:ascii="TH SarabunPSK" w:hAnsi="TH SarabunPSK" w:cs="TH SarabunPSK"/>
          <w:sz w:val="32"/>
          <w:szCs w:val="32"/>
          <w:cs/>
        </w:rPr>
        <w:t>มี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="00A36E8E" w:rsidRPr="00F074B4">
        <w:rPr>
          <w:rFonts w:ascii="TH SarabunPSK" w:hAnsi="TH SarabunPSK" w:cs="TH SarabunPSK"/>
          <w:sz w:val="32"/>
          <w:szCs w:val="32"/>
        </w:rPr>
        <w:t>260</w:t>
      </w:r>
      <w:r w:rsidRPr="00F074B4">
        <w:rPr>
          <w:rFonts w:ascii="TH SarabunPSK" w:hAnsi="TH SarabunPSK" w:cs="TH SarabunPSK"/>
          <w:sz w:val="32"/>
          <w:szCs w:val="32"/>
        </w:rPr>
        <w:t xml:space="preserve"> </w:t>
      </w:r>
      <w:r w:rsidRPr="00F074B4">
        <w:rPr>
          <w:rFonts w:ascii="TH SarabunPSK" w:hAnsi="TH SarabunPSK" w:cs="TH SarabunPSK"/>
          <w:sz w:val="32"/>
          <w:szCs w:val="32"/>
          <w:cs/>
        </w:rPr>
        <w:t>วิธี</w:t>
      </w:r>
    </w:p>
    <w:p w14:paraId="08C31142" w14:textId="470DA91F" w:rsidR="002A5358" w:rsidRPr="00F074B4" w:rsidRDefault="002A5358" w:rsidP="00F074B4">
      <w:pPr>
        <w:rPr>
          <w:rFonts w:ascii="TH SarabunPSK" w:hAnsi="TH SarabunPSK" w:cs="TH SarabunPSK"/>
          <w:sz w:val="32"/>
          <w:szCs w:val="32"/>
        </w:rPr>
      </w:pPr>
      <w:r w:rsidRPr="00F074B4">
        <w:rPr>
          <w:rFonts w:ascii="TH SarabunPSK" w:hAnsi="TH SarabunPSK" w:cs="TH SarabunPSK"/>
          <w:sz w:val="32"/>
          <w:szCs w:val="32"/>
          <w:cs/>
        </w:rPr>
        <w:tab/>
        <w:t>ดังนั้น ความน่าจะเป็นของเหตุการณ์</w:t>
      </w:r>
      <w:r w:rsidR="00A36E8E" w:rsidRPr="00F074B4">
        <w:rPr>
          <w:rFonts w:ascii="TH SarabunPSK" w:hAnsi="TH SarabunPSK" w:cs="TH SarabunPSK"/>
          <w:sz w:val="32"/>
          <w:szCs w:val="32"/>
          <w:cs/>
        </w:rPr>
        <w:t>ที่นักเรียนเก็บขยะ</w:t>
      </w:r>
      <w:r w:rsidRPr="00F074B4">
        <w:rPr>
          <w:rFonts w:ascii="TH SarabunPSK" w:hAnsi="TH SarabunPSK" w:cs="TH SarabunPSK"/>
          <w:sz w:val="32"/>
          <w:szCs w:val="32"/>
        </w:rPr>
        <w:t xml:space="preserve">  =  </w:t>
      </w:r>
      <m:oMath>
        <m:f>
          <m:fPr>
            <m:ctrlPr>
              <w:rPr>
                <w:rFonts w:ascii="Cambria Math" w:eastAsia="Times New Roman" w:hAnsi="Cambria Math" w:cs="TH SarabunPSK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H SarabunPSK"/>
                <w:sz w:val="32"/>
                <w:szCs w:val="32"/>
              </w:rPr>
              <m:t>260</m:t>
            </m:r>
          </m:num>
          <m:den>
            <m:r>
              <w:rPr>
                <w:rFonts w:ascii="Cambria Math" w:eastAsia="Times New Roman" w:hAnsi="Cambria Math" w:cs="TH SarabunPSK"/>
                <w:sz w:val="32"/>
                <w:szCs w:val="32"/>
              </w:rPr>
              <m:t>1000</m:t>
            </m:r>
          </m:den>
        </m:f>
      </m:oMath>
    </w:p>
    <w:p w14:paraId="6B2AE5E8" w14:textId="00853976" w:rsidR="002A5358" w:rsidRPr="00F074B4" w:rsidRDefault="002A5358" w:rsidP="00F074B4">
      <w:pPr>
        <w:rPr>
          <w:rFonts w:ascii="TH SarabunPSK" w:hAnsi="TH SarabunPSK" w:cs="TH SarabunPSK"/>
          <w:sz w:val="32"/>
          <w:szCs w:val="32"/>
        </w:rPr>
      </w:pPr>
      <w:r w:rsidRPr="00F074B4">
        <w:rPr>
          <w:rFonts w:ascii="TH SarabunPSK" w:hAnsi="TH SarabunPSK" w:cs="TH SarabunPSK"/>
          <w:sz w:val="32"/>
          <w:szCs w:val="32"/>
          <w:cs/>
        </w:rPr>
        <w:t xml:space="preserve">              ครูให้นักเรียนออกมาแสดงวิธีทำบนกระดาน ครูตรวจสอบความถูกต้อง</w:t>
      </w:r>
      <w:r w:rsidR="00A36E8E" w:rsidRPr="00F074B4">
        <w:rPr>
          <w:rFonts w:ascii="TH SarabunPSK" w:hAnsi="TH SarabunPSK" w:cs="TH SarabunPSK"/>
          <w:sz w:val="32"/>
          <w:szCs w:val="32"/>
        </w:rPr>
        <w:t xml:space="preserve"> </w:t>
      </w:r>
    </w:p>
    <w:p w14:paraId="67C2EAEB" w14:textId="1B9A45A3" w:rsidR="002A5358" w:rsidRPr="00F074B4" w:rsidRDefault="002A5358" w:rsidP="00F074B4">
      <w:pPr>
        <w:rPr>
          <w:rFonts w:ascii="TH SarabunPSK" w:hAnsi="TH SarabunPSK" w:cs="TH SarabunPSK"/>
          <w:sz w:val="32"/>
          <w:szCs w:val="32"/>
        </w:rPr>
      </w:pPr>
      <w:r w:rsidRPr="00F074B4">
        <w:rPr>
          <w:rFonts w:ascii="TH SarabunPSK" w:hAnsi="TH SarabunPSK" w:cs="TH SarabunPSK"/>
          <w:sz w:val="32"/>
          <w:szCs w:val="32"/>
          <w:cs/>
        </w:rPr>
        <w:t>4. ครูให้นักเรียน</w:t>
      </w:r>
      <w:r w:rsidR="00A36E8E" w:rsidRPr="00F074B4">
        <w:rPr>
          <w:rFonts w:ascii="TH SarabunPSK" w:hAnsi="TH SarabunPSK" w:cs="TH SarabunPSK"/>
          <w:sz w:val="32"/>
          <w:szCs w:val="32"/>
          <w:cs/>
        </w:rPr>
        <w:t>ร่วมกันอภิปรายเกี่ยวการการใช้แก้วน้ำ</w:t>
      </w:r>
      <w:proofErr w:type="spellStart"/>
      <w:r w:rsidR="00A36E8E" w:rsidRPr="00F074B4">
        <w:rPr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="00A36E8E" w:rsidRPr="00F074B4">
        <w:rPr>
          <w:rFonts w:ascii="TH SarabunPSK" w:hAnsi="TH SarabunPSK" w:cs="TH SarabunPSK"/>
          <w:sz w:val="32"/>
          <w:szCs w:val="32"/>
          <w:cs/>
        </w:rPr>
        <w:t>ติ หรือแก้วน้ำส่วนตัวในการลดปริมาณขวดน้ำพลาสติก</w:t>
      </w:r>
      <w:r w:rsidRPr="00F074B4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093E04E7" w14:textId="38FF6C56" w:rsidR="00A36E8E" w:rsidRPr="00F074B4" w:rsidRDefault="00A36E8E" w:rsidP="00F074B4">
      <w:pPr>
        <w:rPr>
          <w:rFonts w:ascii="TH SarabunPSK" w:hAnsi="TH SarabunPSK" w:cs="TH SarabunPSK"/>
          <w:sz w:val="32"/>
          <w:szCs w:val="32"/>
        </w:rPr>
      </w:pPr>
      <w:r w:rsidRPr="00F074B4">
        <w:rPr>
          <w:rFonts w:ascii="TH SarabunPSK" w:hAnsi="TH SarabunPSK" w:cs="TH SarabunPSK"/>
          <w:sz w:val="32"/>
          <w:szCs w:val="32"/>
        </w:rPr>
        <w:t xml:space="preserve">5. </w:t>
      </w:r>
      <w:r w:rsidRPr="00F074B4">
        <w:rPr>
          <w:rFonts w:ascii="TH SarabunPSK" w:hAnsi="TH SarabunPSK" w:cs="TH SarabunPSK"/>
          <w:sz w:val="32"/>
          <w:szCs w:val="32"/>
          <w:cs/>
        </w:rPr>
        <w:t>ครูและนักเรียนร่วมกันอภิปรายถึงวิธีการที่ทำให้ขยะลดลง</w:t>
      </w:r>
    </w:p>
    <w:p w14:paraId="2F65E799" w14:textId="137E127C" w:rsidR="00FC384A" w:rsidRPr="00B33401" w:rsidRDefault="00EC2F03" w:rsidP="00F074B4">
      <w:pPr>
        <w:rPr>
          <w:rFonts w:ascii="TH SarabunPSK" w:hAnsi="TH SarabunPSK" w:cs="TH SarabunPSK"/>
          <w:b/>
          <w:bCs/>
          <w:sz w:val="32"/>
          <w:szCs w:val="32"/>
        </w:rPr>
      </w:pPr>
      <w:r w:rsidRPr="00B3340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ขั้นสรุป</w:t>
      </w:r>
    </w:p>
    <w:p w14:paraId="6C0392DD" w14:textId="3413B6C7" w:rsidR="00EC2F03" w:rsidRPr="00F074B4" w:rsidRDefault="00EC2F03" w:rsidP="00F074B4">
      <w:pPr>
        <w:rPr>
          <w:rFonts w:ascii="TH SarabunPSK" w:hAnsi="TH SarabunPSK" w:cs="TH SarabunPSK"/>
          <w:sz w:val="32"/>
          <w:szCs w:val="32"/>
        </w:rPr>
      </w:pPr>
      <w:r w:rsidRPr="00F074B4">
        <w:rPr>
          <w:rFonts w:ascii="TH SarabunPSK" w:hAnsi="TH SarabunPSK" w:cs="TH SarabunPSK"/>
          <w:sz w:val="32"/>
          <w:szCs w:val="32"/>
          <w:cs/>
        </w:rPr>
        <w:t>ครูนักเรียนร่วมกันสรุป โดยการเขียนความน่าจะเป็นของจำนวนขยะในโรงเรียน (ในกรณีที่ขยะลดลงในแต่ละวัน)</w:t>
      </w:r>
    </w:p>
    <w:p w14:paraId="1A69E4E3" w14:textId="53A66B80" w:rsidR="00C9513F" w:rsidRPr="00E25CF9" w:rsidRDefault="00C9513F" w:rsidP="00E25CF9">
      <w:pPr>
        <w:pStyle w:val="a7"/>
        <w:rPr>
          <w:rFonts w:ascii="TH SarabunPSK" w:hAnsi="TH SarabunPSK" w:cs="TH SarabunPSK"/>
          <w:b/>
          <w:bCs/>
          <w:sz w:val="32"/>
          <w:szCs w:val="32"/>
        </w:rPr>
      </w:pPr>
      <w:r w:rsidRPr="00E25CF9">
        <w:rPr>
          <w:rFonts w:ascii="TH SarabunPSK" w:hAnsi="TH SarabunPSK" w:cs="TH SarabunPSK"/>
          <w:b/>
          <w:bCs/>
          <w:sz w:val="32"/>
          <w:szCs w:val="32"/>
          <w:cs/>
        </w:rPr>
        <w:t>สื่อและแหล่งเรียนรู้</w:t>
      </w:r>
    </w:p>
    <w:p w14:paraId="16D5036F" w14:textId="5A379D56" w:rsidR="00C9513F" w:rsidRPr="00E25CF9" w:rsidRDefault="00C9513F" w:rsidP="00E25CF9">
      <w:pPr>
        <w:pStyle w:val="a7"/>
        <w:rPr>
          <w:rFonts w:ascii="TH SarabunPSK" w:hAnsi="TH SarabunPSK" w:cs="TH SarabunPSK"/>
          <w:sz w:val="32"/>
          <w:szCs w:val="32"/>
        </w:rPr>
      </w:pPr>
      <w:r w:rsidRPr="00E25CF9">
        <w:rPr>
          <w:rFonts w:ascii="TH SarabunPSK" w:hAnsi="TH SarabunPSK" w:cs="TH SarabunPSK"/>
          <w:sz w:val="32"/>
          <w:szCs w:val="32"/>
          <w:cs/>
        </w:rPr>
        <w:tab/>
      </w:r>
      <w:r w:rsidRPr="00E25CF9">
        <w:rPr>
          <w:rFonts w:ascii="TH SarabunPSK" w:hAnsi="TH SarabunPSK" w:cs="TH SarabunPSK"/>
          <w:sz w:val="32"/>
          <w:szCs w:val="32"/>
        </w:rPr>
        <w:t xml:space="preserve">1. </w:t>
      </w:r>
      <w:r w:rsidRPr="00E25CF9">
        <w:rPr>
          <w:rFonts w:ascii="TH SarabunPSK" w:hAnsi="TH SarabunPSK" w:cs="TH SarabunPSK"/>
          <w:sz w:val="32"/>
          <w:szCs w:val="32"/>
          <w:cs/>
        </w:rPr>
        <w:t>แก้ว</w:t>
      </w:r>
      <w:proofErr w:type="spellStart"/>
      <w:r w:rsidRPr="00E25CF9">
        <w:rPr>
          <w:rFonts w:ascii="TH SarabunPSK" w:hAnsi="TH SarabunPSK" w:cs="TH SarabunPSK"/>
          <w:sz w:val="32"/>
          <w:szCs w:val="32"/>
          <w:cs/>
        </w:rPr>
        <w:t>เย</w:t>
      </w:r>
      <w:proofErr w:type="spellEnd"/>
      <w:r w:rsidRPr="00E25CF9">
        <w:rPr>
          <w:rFonts w:ascii="TH SarabunPSK" w:hAnsi="TH SarabunPSK" w:cs="TH SarabunPSK"/>
          <w:sz w:val="32"/>
          <w:szCs w:val="32"/>
          <w:cs/>
        </w:rPr>
        <w:t>ติ หรือแก้วส่วนตัว</w:t>
      </w:r>
    </w:p>
    <w:p w14:paraId="286AFFE8" w14:textId="20A5E269" w:rsidR="00B33401" w:rsidRPr="00E25CF9" w:rsidRDefault="00C9513F" w:rsidP="00E25CF9">
      <w:pPr>
        <w:pStyle w:val="a7"/>
        <w:rPr>
          <w:rFonts w:ascii="TH SarabunPSK" w:hAnsi="TH SarabunPSK" w:cs="TH SarabunPSK"/>
          <w:sz w:val="32"/>
          <w:szCs w:val="32"/>
          <w:cs/>
        </w:rPr>
      </w:pPr>
      <w:r w:rsidRPr="00E25CF9">
        <w:rPr>
          <w:rFonts w:ascii="TH SarabunPSK" w:hAnsi="TH SarabunPSK" w:cs="TH SarabunPSK"/>
          <w:sz w:val="32"/>
          <w:szCs w:val="32"/>
          <w:cs/>
        </w:rPr>
        <w:tab/>
      </w:r>
      <w:r w:rsidRPr="00E25CF9">
        <w:rPr>
          <w:rFonts w:ascii="TH SarabunPSK" w:hAnsi="TH SarabunPSK" w:cs="TH SarabunPSK"/>
          <w:sz w:val="32"/>
          <w:szCs w:val="32"/>
        </w:rPr>
        <w:t xml:space="preserve">2. </w:t>
      </w:r>
      <w:r w:rsidRPr="00E25CF9">
        <w:rPr>
          <w:rFonts w:ascii="TH SarabunPSK" w:hAnsi="TH SarabunPSK" w:cs="TH SarabunPSK"/>
          <w:sz w:val="32"/>
          <w:szCs w:val="32"/>
          <w:cs/>
        </w:rPr>
        <w:t xml:space="preserve">บริเวณโรงเรียนเทศบาล </w:t>
      </w:r>
      <w:r w:rsidRPr="00E25CF9">
        <w:rPr>
          <w:rFonts w:ascii="TH SarabunPSK" w:hAnsi="TH SarabunPSK" w:cs="TH SarabunPSK"/>
          <w:sz w:val="32"/>
          <w:szCs w:val="32"/>
        </w:rPr>
        <w:t xml:space="preserve">7 </w:t>
      </w:r>
      <w:r w:rsidRPr="00E25CF9">
        <w:rPr>
          <w:rFonts w:ascii="TH SarabunPSK" w:hAnsi="TH SarabunPSK" w:cs="TH SarabunPSK"/>
          <w:sz w:val="32"/>
          <w:szCs w:val="32"/>
          <w:cs/>
        </w:rPr>
        <w:t>รถไฟสงเคราะห์</w:t>
      </w:r>
    </w:p>
    <w:p w14:paraId="469E3581" w14:textId="0326DC97" w:rsidR="00F659A7" w:rsidRPr="00B33401" w:rsidRDefault="0066298C" w:rsidP="00F074B4">
      <w:pPr>
        <w:rPr>
          <w:rFonts w:ascii="TH SarabunPSK" w:hAnsi="TH SarabunPSK" w:cs="TH SarabunPSK"/>
          <w:b/>
          <w:bCs/>
          <w:sz w:val="32"/>
          <w:szCs w:val="32"/>
        </w:rPr>
      </w:pPr>
      <w:r w:rsidRPr="00B33401">
        <w:rPr>
          <w:rFonts w:ascii="TH SarabunPSK" w:hAnsi="TH SarabunPSK" w:cs="TH SarabunPSK"/>
          <w:b/>
          <w:bCs/>
          <w:sz w:val="32"/>
          <w:szCs w:val="32"/>
          <w:cs/>
        </w:rPr>
        <w:t>การวัดและการประเมินผล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689"/>
        <w:gridCol w:w="1985"/>
        <w:gridCol w:w="2338"/>
        <w:gridCol w:w="2338"/>
      </w:tblGrid>
      <w:tr w:rsidR="0066298C" w:rsidRPr="00F074B4" w14:paraId="6E1C1875" w14:textId="77777777" w:rsidTr="00E25CF9">
        <w:tc>
          <w:tcPr>
            <w:tcW w:w="2689" w:type="dxa"/>
          </w:tcPr>
          <w:p w14:paraId="0197B1EA" w14:textId="0325809D" w:rsidR="0066298C" w:rsidRPr="00245146" w:rsidRDefault="0066298C" w:rsidP="0024514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24514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ิ่งที่ต้องการวัด</w:t>
            </w:r>
          </w:p>
        </w:tc>
        <w:tc>
          <w:tcPr>
            <w:tcW w:w="1985" w:type="dxa"/>
          </w:tcPr>
          <w:p w14:paraId="3390FD41" w14:textId="14954FE5" w:rsidR="0066298C" w:rsidRPr="00245146" w:rsidRDefault="0066298C" w:rsidP="0024514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24514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วิธีวัด</w:t>
            </w:r>
          </w:p>
        </w:tc>
        <w:tc>
          <w:tcPr>
            <w:tcW w:w="2338" w:type="dxa"/>
          </w:tcPr>
          <w:p w14:paraId="5C5076A3" w14:textId="7C7EA694" w:rsidR="0066298C" w:rsidRPr="00245146" w:rsidRDefault="0066298C" w:rsidP="0024514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24514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2338" w:type="dxa"/>
          </w:tcPr>
          <w:p w14:paraId="15E43042" w14:textId="63C5ACBF" w:rsidR="0066298C" w:rsidRPr="00245146" w:rsidRDefault="0066298C" w:rsidP="0024514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24514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กณฑการประเมิน</w:t>
            </w:r>
          </w:p>
        </w:tc>
      </w:tr>
      <w:tr w:rsidR="0066298C" w:rsidRPr="00F074B4" w14:paraId="1D99AF5D" w14:textId="77777777" w:rsidTr="00E25CF9">
        <w:trPr>
          <w:trHeight w:val="862"/>
        </w:trPr>
        <w:tc>
          <w:tcPr>
            <w:tcW w:w="2689" w:type="dxa"/>
            <w:vMerge w:val="restart"/>
          </w:tcPr>
          <w:p w14:paraId="0E97E0DC" w14:textId="77777777" w:rsidR="0066298C" w:rsidRPr="00F074B4" w:rsidRDefault="00356DC6" w:rsidP="00F074B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>ด้านความรู้</w:t>
            </w:r>
          </w:p>
          <w:p w14:paraId="46E34175" w14:textId="68679E0B" w:rsidR="004D7C54" w:rsidRPr="00F074B4" w:rsidRDefault="00356DC6" w:rsidP="00F074B4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245146">
              <w:rPr>
                <w:rFonts w:ascii="TH SarabunPSK" w:hAnsi="TH SarabunPSK" w:cs="TH SarabunPSK"/>
                <w:sz w:val="32"/>
                <w:szCs w:val="32"/>
              </w:rPr>
              <w:t>)</w:t>
            </w:r>
            <w:r w:rsidRPr="00F074B4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4D7C54" w:rsidRPr="00F074B4">
              <w:rPr>
                <w:rFonts w:ascii="TH SarabunPSK" w:hAnsi="TH SarabunPSK" w:cs="TH SarabunPSK"/>
                <w:sz w:val="32"/>
                <w:szCs w:val="32"/>
                <w:cs/>
              </w:rPr>
              <w:t>นักเรียนสามารถบอก อธิบาย หรือเปรียบเทียบโอกาสการเกิดขึ้นของเหตุการณ์ที่กำหนดให้</w:t>
            </w:r>
          </w:p>
        </w:tc>
        <w:tc>
          <w:tcPr>
            <w:tcW w:w="1985" w:type="dxa"/>
          </w:tcPr>
          <w:p w14:paraId="1752F036" w14:textId="125F9063" w:rsidR="0066298C" w:rsidRPr="00F074B4" w:rsidRDefault="0066298C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>การถาม</w:t>
            </w:r>
          </w:p>
        </w:tc>
        <w:tc>
          <w:tcPr>
            <w:tcW w:w="2338" w:type="dxa"/>
          </w:tcPr>
          <w:p w14:paraId="63D5FEC3" w14:textId="7FB76953" w:rsidR="0066298C" w:rsidRPr="00F074B4" w:rsidRDefault="0066298C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>คำถาม</w:t>
            </w:r>
          </w:p>
        </w:tc>
        <w:tc>
          <w:tcPr>
            <w:tcW w:w="2338" w:type="dxa"/>
          </w:tcPr>
          <w:p w14:paraId="239B730E" w14:textId="5318C006" w:rsidR="0066298C" w:rsidRPr="00F074B4" w:rsidRDefault="0066298C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>ตอบคำถามได้ถูกต้อง</w:t>
            </w:r>
          </w:p>
        </w:tc>
      </w:tr>
      <w:tr w:rsidR="0066298C" w:rsidRPr="00F074B4" w14:paraId="54FA479B" w14:textId="77777777" w:rsidTr="00E25CF9">
        <w:tc>
          <w:tcPr>
            <w:tcW w:w="2689" w:type="dxa"/>
            <w:vMerge/>
          </w:tcPr>
          <w:p w14:paraId="2BE93D02" w14:textId="77777777" w:rsidR="0066298C" w:rsidRPr="00F074B4" w:rsidRDefault="0066298C" w:rsidP="00F074B4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985" w:type="dxa"/>
          </w:tcPr>
          <w:p w14:paraId="2384303F" w14:textId="77777777" w:rsidR="00245146" w:rsidRDefault="00245146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DD62E60" w14:textId="4C3189E7" w:rsidR="0066298C" w:rsidRPr="00F074B4" w:rsidRDefault="0066298C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>ตรวจแบบฝึกทักษะ</w:t>
            </w:r>
          </w:p>
        </w:tc>
        <w:tc>
          <w:tcPr>
            <w:tcW w:w="2338" w:type="dxa"/>
          </w:tcPr>
          <w:p w14:paraId="08526775" w14:textId="77777777" w:rsidR="00245146" w:rsidRDefault="00245146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CBDD8A4" w14:textId="213BA5BF" w:rsidR="0066298C" w:rsidRPr="00F074B4" w:rsidRDefault="0066298C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>แบบฝึกทักษะ</w:t>
            </w:r>
          </w:p>
        </w:tc>
        <w:tc>
          <w:tcPr>
            <w:tcW w:w="2338" w:type="dxa"/>
          </w:tcPr>
          <w:p w14:paraId="6A2CD528" w14:textId="5C57A987" w:rsidR="0066298C" w:rsidRPr="00F074B4" w:rsidRDefault="0066298C" w:rsidP="00E25CF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ำแบบฝึกทักษะได้ถูกต้องอย่างน้อย </w:t>
            </w:r>
            <w:r w:rsidRPr="00F074B4">
              <w:rPr>
                <w:rFonts w:ascii="TH SarabunPSK" w:hAnsi="TH SarabunPSK" w:cs="TH SarabunPSK"/>
                <w:sz w:val="32"/>
                <w:szCs w:val="32"/>
              </w:rPr>
              <w:t>70 %</w:t>
            </w:r>
          </w:p>
        </w:tc>
      </w:tr>
      <w:tr w:rsidR="0066298C" w:rsidRPr="00F074B4" w14:paraId="249C7E2E" w14:textId="77777777" w:rsidTr="00E25CF9">
        <w:tc>
          <w:tcPr>
            <w:tcW w:w="2689" w:type="dxa"/>
          </w:tcPr>
          <w:p w14:paraId="7816C866" w14:textId="77777777" w:rsidR="0066298C" w:rsidRPr="00F074B4" w:rsidRDefault="004D7C54" w:rsidP="00F074B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>ด้านทักษะกระบวนการ</w:t>
            </w:r>
          </w:p>
          <w:p w14:paraId="49A09BC1" w14:textId="6DAED107" w:rsidR="004D7C54" w:rsidRPr="00F074B4" w:rsidRDefault="004D7C54" w:rsidP="00F074B4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1) การแก้ปัญหา</w:t>
            </w:r>
          </w:p>
          <w:p w14:paraId="3184054B" w14:textId="6695F76C" w:rsidR="004D7C54" w:rsidRPr="00F074B4" w:rsidRDefault="004D7C54" w:rsidP="00F074B4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2) การให้เหตุผล</w:t>
            </w:r>
          </w:p>
          <w:p w14:paraId="30CBE158" w14:textId="2241CA12" w:rsidR="004D7C54" w:rsidRPr="00F074B4" w:rsidRDefault="004D7C54" w:rsidP="00F074B4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color w:val="000000"/>
                <w:sz w:val="32"/>
                <w:szCs w:val="32"/>
              </w:rPr>
              <w:t>3</w:t>
            </w:r>
            <w:r w:rsidRPr="00F074B4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) การสื่อสาร การสื่อความหมาย และการนำเสนอ</w:t>
            </w:r>
          </w:p>
          <w:p w14:paraId="1890B14E" w14:textId="6A26F831" w:rsidR="004D7C54" w:rsidRPr="00F074B4" w:rsidRDefault="004D7C54" w:rsidP="00F074B4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4) การเชื่อมโยง</w:t>
            </w:r>
          </w:p>
          <w:p w14:paraId="2099EA9D" w14:textId="16EB8AE6" w:rsidR="004D7C54" w:rsidRPr="00E25CF9" w:rsidRDefault="004D7C54" w:rsidP="00F074B4">
            <w:pP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F074B4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5) ความคิดริเริ่มสร้างสรรค์ </w:t>
            </w:r>
          </w:p>
        </w:tc>
        <w:tc>
          <w:tcPr>
            <w:tcW w:w="1985" w:type="dxa"/>
          </w:tcPr>
          <w:p w14:paraId="7A32DADC" w14:textId="77777777" w:rsidR="0066298C" w:rsidRPr="00F074B4" w:rsidRDefault="0066298C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BCA52B0" w14:textId="0107BD60" w:rsidR="004D7C54" w:rsidRPr="00F074B4" w:rsidRDefault="004D7C54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>ตรวจแบบฝึกทักษะ</w:t>
            </w:r>
          </w:p>
        </w:tc>
        <w:tc>
          <w:tcPr>
            <w:tcW w:w="2338" w:type="dxa"/>
          </w:tcPr>
          <w:p w14:paraId="735B3D65" w14:textId="77777777" w:rsidR="00245146" w:rsidRDefault="00245146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BD318FC" w14:textId="2E8D073B" w:rsidR="0066298C" w:rsidRPr="00F074B4" w:rsidRDefault="004D7C54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>แบบฝึกทักษะ</w:t>
            </w:r>
          </w:p>
        </w:tc>
        <w:tc>
          <w:tcPr>
            <w:tcW w:w="2338" w:type="dxa"/>
          </w:tcPr>
          <w:p w14:paraId="1050C246" w14:textId="77777777" w:rsidR="00245146" w:rsidRDefault="00245146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C72365D" w14:textId="0E4F392A" w:rsidR="0066298C" w:rsidRPr="00F074B4" w:rsidRDefault="004D7C54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ำแบบฝึกทักษะได้ถูกต้องอย่างน้อย </w:t>
            </w:r>
            <w:r w:rsidRPr="00F074B4">
              <w:rPr>
                <w:rFonts w:ascii="TH SarabunPSK" w:hAnsi="TH SarabunPSK" w:cs="TH SarabunPSK"/>
                <w:sz w:val="32"/>
                <w:szCs w:val="32"/>
              </w:rPr>
              <w:t>70 %</w:t>
            </w:r>
          </w:p>
        </w:tc>
      </w:tr>
      <w:tr w:rsidR="0066298C" w:rsidRPr="00F074B4" w14:paraId="4D3E0EF8" w14:textId="77777777" w:rsidTr="00E25CF9">
        <w:tc>
          <w:tcPr>
            <w:tcW w:w="2689" w:type="dxa"/>
          </w:tcPr>
          <w:p w14:paraId="6D7DB979" w14:textId="1E640844" w:rsidR="004D7C54" w:rsidRPr="00F074B4" w:rsidRDefault="00245146" w:rsidP="00F074B4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- </w:t>
            </w:r>
            <w:r w:rsidR="004D7C54" w:rsidRPr="00F074B4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ด้านคุณลักษณะ</w:t>
            </w:r>
            <w:r w:rsidR="004D7C54" w:rsidRPr="00F074B4">
              <w:rPr>
                <w:rFonts w:ascii="TH SarabunPSK" w:hAnsi="TH SarabunPSK" w:cs="TH SarabunPSK"/>
                <w:sz w:val="32"/>
                <w:szCs w:val="32"/>
              </w:rPr>
              <w:t>(A)</w:t>
            </w:r>
          </w:p>
          <w:p w14:paraId="0B41499A" w14:textId="7E9DD8B0" w:rsidR="004D7C54" w:rsidRPr="00F074B4" w:rsidRDefault="004D7C54" w:rsidP="00F074B4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1) ทำงานอย่างเป็นระบบ</w:t>
            </w:r>
          </w:p>
          <w:p w14:paraId="62B1491F" w14:textId="088EDCCA" w:rsidR="004D7C54" w:rsidRPr="00F074B4" w:rsidRDefault="004D7C54" w:rsidP="00F074B4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2) มีระเบียบวินัย</w:t>
            </w:r>
          </w:p>
          <w:p w14:paraId="464F2299" w14:textId="6BB8E6CE" w:rsidR="004D7C54" w:rsidRPr="00F074B4" w:rsidRDefault="004D7C54" w:rsidP="00F074B4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3) มีความรอบคอบ</w:t>
            </w:r>
          </w:p>
          <w:p w14:paraId="64EF167B" w14:textId="2F7B5A3C" w:rsidR="004D7C54" w:rsidRPr="00F074B4" w:rsidRDefault="004D7C54" w:rsidP="00F074B4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4) มีความรับผิดชอบ</w:t>
            </w:r>
          </w:p>
          <w:p w14:paraId="433E50CA" w14:textId="2A416AC4" w:rsidR="004D7C54" w:rsidRPr="00F074B4" w:rsidRDefault="004D7C54" w:rsidP="00F074B4">
            <w:pP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F074B4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5) มีความเชื่อมั่นในตนเอง</w:t>
            </w:r>
          </w:p>
          <w:p w14:paraId="48AE22A2" w14:textId="2AA9B92C" w:rsidR="004D7C54" w:rsidRPr="00F074B4" w:rsidRDefault="004D7C54" w:rsidP="00F074B4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6) ช่วยเหลือซึ่งกันและกัน</w:t>
            </w:r>
          </w:p>
          <w:p w14:paraId="22A16FDF" w14:textId="77777777" w:rsidR="0066298C" w:rsidRPr="00F074B4" w:rsidRDefault="0066298C" w:rsidP="00F074B4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985" w:type="dxa"/>
          </w:tcPr>
          <w:p w14:paraId="1083B646" w14:textId="77777777" w:rsidR="00245146" w:rsidRDefault="00245146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64D8A97" w14:textId="0539ABE2" w:rsidR="0066298C" w:rsidRPr="00F074B4" w:rsidRDefault="004D7C54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>สังเกตการปฏิบัติกิจกรรม</w:t>
            </w:r>
          </w:p>
        </w:tc>
        <w:tc>
          <w:tcPr>
            <w:tcW w:w="2338" w:type="dxa"/>
          </w:tcPr>
          <w:p w14:paraId="65EAE4C4" w14:textId="77777777" w:rsidR="00245146" w:rsidRDefault="00245146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7CA8EC3" w14:textId="27F4659C" w:rsidR="0066298C" w:rsidRPr="00F074B4" w:rsidRDefault="004D7C54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>แบบบันทึกการสังเกต</w:t>
            </w:r>
          </w:p>
        </w:tc>
        <w:tc>
          <w:tcPr>
            <w:tcW w:w="2338" w:type="dxa"/>
          </w:tcPr>
          <w:p w14:paraId="4C22F392" w14:textId="77777777" w:rsidR="00245146" w:rsidRDefault="00245146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0D38265" w14:textId="7F571DE6" w:rsidR="0066298C" w:rsidRPr="00F074B4" w:rsidRDefault="004D7C54" w:rsidP="0024514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74B4">
              <w:rPr>
                <w:rFonts w:ascii="TH SarabunPSK" w:hAnsi="TH SarabunPSK" w:cs="TH SarabunPSK"/>
                <w:sz w:val="32"/>
                <w:szCs w:val="32"/>
                <w:cs/>
              </w:rPr>
              <w:t>ได้คะแนนอยู่ในระดับพอใช้ขึ้นไป</w:t>
            </w:r>
          </w:p>
        </w:tc>
      </w:tr>
    </w:tbl>
    <w:p w14:paraId="529B9DFB" w14:textId="77777777" w:rsidR="00F659A7" w:rsidRDefault="00F659A7" w:rsidP="00F074B4">
      <w:pPr>
        <w:rPr>
          <w:rFonts w:ascii="TH SarabunPSK" w:hAnsi="TH SarabunPSK" w:cs="TH SarabunPSK" w:hint="cs"/>
          <w:sz w:val="32"/>
          <w:szCs w:val="32"/>
        </w:rPr>
      </w:pPr>
    </w:p>
    <w:p w14:paraId="7F37724E" w14:textId="736F2689" w:rsidR="00245146" w:rsidRPr="0052142D" w:rsidRDefault="0052142D" w:rsidP="0052142D">
      <w:pPr>
        <w:pStyle w:val="a7"/>
        <w:rPr>
          <w:rFonts w:ascii="TH SarabunPSK" w:hAnsi="TH SarabunPSK" w:cs="TH SarabunPSK"/>
          <w:b/>
          <w:bCs/>
          <w:sz w:val="32"/>
          <w:szCs w:val="32"/>
        </w:rPr>
      </w:pPr>
      <w:r w:rsidRPr="0052142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กิจกรรมเสนอแนะ</w:t>
      </w:r>
    </w:p>
    <w:p w14:paraId="78812872" w14:textId="417973B9" w:rsidR="0052142D" w:rsidRPr="0052142D" w:rsidRDefault="0052142D" w:rsidP="0052142D">
      <w:pPr>
        <w:pStyle w:val="a7"/>
        <w:rPr>
          <w:rFonts w:ascii="TH SarabunPSK" w:hAnsi="TH SarabunPSK" w:cs="TH SarabunPSK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CFA5A60" w14:textId="59651E32" w:rsidR="0052142D" w:rsidRPr="0052142D" w:rsidRDefault="0052142D" w:rsidP="0052142D">
      <w:pPr>
        <w:pStyle w:val="a7"/>
        <w:rPr>
          <w:rFonts w:ascii="TH SarabunPSK" w:hAnsi="TH SarabunPSK" w:cs="TH SarabunPSK"/>
          <w:b/>
          <w:bCs/>
          <w:sz w:val="32"/>
          <w:szCs w:val="32"/>
        </w:rPr>
      </w:pPr>
      <w:r w:rsidRPr="0052142D">
        <w:rPr>
          <w:rFonts w:ascii="TH SarabunPSK" w:hAnsi="TH SarabunPSK" w:cs="TH SarabunPSK"/>
          <w:b/>
          <w:bCs/>
          <w:sz w:val="32"/>
          <w:szCs w:val="32"/>
          <w:cs/>
        </w:rPr>
        <w:t>ความเห็นของหัวหน้าฝ่ายวิชาการ</w:t>
      </w:r>
    </w:p>
    <w:p w14:paraId="0510AE01" w14:textId="77777777" w:rsidR="0052142D" w:rsidRPr="0052142D" w:rsidRDefault="0052142D" w:rsidP="0052142D">
      <w:pPr>
        <w:pStyle w:val="a7"/>
        <w:rPr>
          <w:rFonts w:ascii="TH SarabunPSK" w:hAnsi="TH SarabunPSK" w:cs="TH SarabunPSK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04D9B10" w14:textId="05BFD98F" w:rsidR="0052142D" w:rsidRPr="0052142D" w:rsidRDefault="0052142D" w:rsidP="0052142D">
      <w:pPr>
        <w:pStyle w:val="a7"/>
        <w:rPr>
          <w:rFonts w:ascii="TH SarabunPSK" w:hAnsi="TH SarabunPSK" w:cs="TH SarabunPSK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ab/>
        <w:t>ลงชื่อ..........................................................................</w:t>
      </w:r>
    </w:p>
    <w:p w14:paraId="47E2E413" w14:textId="43BD9AAD" w:rsidR="0052142D" w:rsidRPr="0052142D" w:rsidRDefault="0052142D" w:rsidP="0052142D">
      <w:pPr>
        <w:pStyle w:val="a7"/>
        <w:rPr>
          <w:rFonts w:ascii="TH SarabunPSK" w:hAnsi="TH SarabunPSK" w:cs="TH SarabunPSK" w:hint="cs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 xml:space="preserve">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Pr="0052142D">
        <w:rPr>
          <w:rFonts w:ascii="TH SarabunPSK" w:hAnsi="TH SarabunPSK" w:cs="TH SarabunPSK"/>
          <w:sz w:val="32"/>
          <w:szCs w:val="32"/>
          <w:cs/>
        </w:rPr>
        <w:t xml:space="preserve">     (                                                          )</w:t>
      </w:r>
    </w:p>
    <w:p w14:paraId="53D617CA" w14:textId="7B47633E" w:rsidR="0052142D" w:rsidRPr="0052142D" w:rsidRDefault="0052142D" w:rsidP="0052142D">
      <w:pPr>
        <w:pStyle w:val="a7"/>
        <w:rPr>
          <w:rFonts w:ascii="TH SarabunPSK" w:hAnsi="TH SarabunPSK" w:cs="TH SarabunPSK"/>
          <w:b/>
          <w:bCs/>
          <w:sz w:val="32"/>
          <w:szCs w:val="32"/>
        </w:rPr>
      </w:pPr>
      <w:r w:rsidRPr="0052142D">
        <w:rPr>
          <w:rFonts w:ascii="TH SarabunPSK" w:hAnsi="TH SarabunPSK" w:cs="TH SarabunPSK"/>
          <w:b/>
          <w:bCs/>
          <w:sz w:val="32"/>
          <w:szCs w:val="32"/>
          <w:cs/>
        </w:rPr>
        <w:t>บันทึกหลังการสอน</w:t>
      </w:r>
    </w:p>
    <w:p w14:paraId="25F5AFA7" w14:textId="77529971" w:rsidR="0052142D" w:rsidRPr="0052142D" w:rsidRDefault="0052142D" w:rsidP="0052142D">
      <w:pPr>
        <w:pStyle w:val="a7"/>
        <w:rPr>
          <w:rFonts w:ascii="TH SarabunPSK" w:hAnsi="TH SarabunPSK" w:cs="TH SarabunPSK"/>
          <w:sz w:val="32"/>
          <w:szCs w:val="32"/>
          <w:cs/>
        </w:rPr>
      </w:pPr>
      <w:r w:rsidRPr="0052142D">
        <w:rPr>
          <w:rFonts w:ascii="TH SarabunPSK" w:hAnsi="TH SarabunPSK" w:cs="TH SarabunPSK"/>
          <w:sz w:val="32"/>
          <w:szCs w:val="32"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>ผลการสอน</w:t>
      </w:r>
    </w:p>
    <w:p w14:paraId="1EB47F0F" w14:textId="48DF15EC" w:rsidR="0052142D" w:rsidRPr="0052142D" w:rsidRDefault="0052142D" w:rsidP="0052142D">
      <w:pPr>
        <w:pStyle w:val="a7"/>
        <w:rPr>
          <w:rFonts w:ascii="TH SarabunPSK" w:hAnsi="TH SarabunPSK" w:cs="TH SarabunPSK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6C464BC" w14:textId="3FFBF078" w:rsidR="0052142D" w:rsidRPr="0052142D" w:rsidRDefault="0052142D" w:rsidP="0052142D">
      <w:pPr>
        <w:pStyle w:val="a7"/>
        <w:rPr>
          <w:rFonts w:ascii="TH SarabunPSK" w:hAnsi="TH SarabunPSK" w:cs="TH SarabunPSK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ab/>
        <w:t>ปัญหา/อุปสรรค</w:t>
      </w:r>
    </w:p>
    <w:p w14:paraId="5821ABA6" w14:textId="1EC2D699" w:rsidR="0052142D" w:rsidRPr="0052142D" w:rsidRDefault="0052142D" w:rsidP="0052142D">
      <w:pPr>
        <w:pStyle w:val="a7"/>
        <w:rPr>
          <w:rFonts w:ascii="TH SarabunPSK" w:hAnsi="TH SarabunPSK" w:cs="TH SarabunPSK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D624BA4" w14:textId="5677C90A" w:rsidR="0052142D" w:rsidRPr="0052142D" w:rsidRDefault="0052142D" w:rsidP="0052142D">
      <w:pPr>
        <w:pStyle w:val="a7"/>
        <w:rPr>
          <w:rFonts w:ascii="TH SarabunPSK" w:hAnsi="TH SarabunPSK" w:cs="TH SarabunPSK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ab/>
        <w:t>ข้อเสนอแนะ/แนวทางแก้ไข</w:t>
      </w:r>
    </w:p>
    <w:p w14:paraId="5B7E73CF" w14:textId="1D2DABF6" w:rsidR="0052142D" w:rsidRPr="0052142D" w:rsidRDefault="0052142D" w:rsidP="0052142D">
      <w:pPr>
        <w:pStyle w:val="a7"/>
        <w:rPr>
          <w:rFonts w:ascii="TH SarabunPSK" w:hAnsi="TH SarabunPSK" w:cs="TH SarabunPSK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9FEE9C7" w14:textId="77777777" w:rsidR="0052142D" w:rsidRDefault="0052142D" w:rsidP="0052142D">
      <w:pPr>
        <w:pStyle w:val="a7"/>
        <w:rPr>
          <w:rFonts w:ascii="TH SarabunPSK" w:hAnsi="TH SarabunPSK" w:cs="TH SarabunPSK"/>
          <w:sz w:val="32"/>
          <w:szCs w:val="32"/>
        </w:rPr>
      </w:pPr>
    </w:p>
    <w:p w14:paraId="20A7C8CF" w14:textId="6410F6B5" w:rsidR="0052142D" w:rsidRPr="0052142D" w:rsidRDefault="0052142D" w:rsidP="0052142D">
      <w:pPr>
        <w:pStyle w:val="a7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52142D">
        <w:rPr>
          <w:rFonts w:ascii="TH SarabunPSK" w:hAnsi="TH SarabunPSK" w:cs="TH SarabunPSK"/>
          <w:sz w:val="32"/>
          <w:szCs w:val="32"/>
          <w:cs/>
        </w:rPr>
        <w:t>ลงชื่อ..........................................................</w:t>
      </w:r>
      <w:r>
        <w:rPr>
          <w:rFonts w:ascii="TH SarabunPSK" w:hAnsi="TH SarabunPSK" w:cs="TH SarabunPSK" w:hint="cs"/>
          <w:sz w:val="32"/>
          <w:szCs w:val="32"/>
          <w:cs/>
        </w:rPr>
        <w:t>ผู้สอน</w:t>
      </w:r>
    </w:p>
    <w:p w14:paraId="48EC2CAD" w14:textId="16FB5A22" w:rsidR="0052142D" w:rsidRPr="0052142D" w:rsidRDefault="0052142D" w:rsidP="0052142D">
      <w:pPr>
        <w:pStyle w:val="a7"/>
        <w:rPr>
          <w:rFonts w:ascii="TH SarabunPSK" w:hAnsi="TH SarabunPSK" w:cs="TH SarabunPSK" w:hint="cs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 xml:space="preserve">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Pr="0052142D">
        <w:rPr>
          <w:rFonts w:ascii="TH SarabunPSK" w:hAnsi="TH SarabunPSK" w:cs="TH SarabunPSK"/>
          <w:sz w:val="32"/>
          <w:szCs w:val="32"/>
          <w:cs/>
        </w:rPr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</w:t>
      </w:r>
      <w:r w:rsidRPr="0052142D">
        <w:rPr>
          <w:rFonts w:ascii="TH SarabunPSK" w:hAnsi="TH SarabunPSK" w:cs="TH SarabunPSK"/>
          <w:sz w:val="32"/>
          <w:szCs w:val="32"/>
          <w:cs/>
        </w:rPr>
        <w:t xml:space="preserve">  ( </w:t>
      </w:r>
      <w:r>
        <w:rPr>
          <w:rFonts w:ascii="TH SarabunPSK" w:hAnsi="TH SarabunPSK" w:cs="TH SarabunPSK" w:hint="cs"/>
          <w:sz w:val="32"/>
          <w:szCs w:val="32"/>
          <w:cs/>
        </w:rPr>
        <w:t>นางสาว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ศิ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ริรัตน์  ลูกแก้ว</w:t>
      </w:r>
      <w:r w:rsidRPr="0052142D">
        <w:rPr>
          <w:rFonts w:ascii="TH SarabunPSK" w:hAnsi="TH SarabunPSK" w:cs="TH SarabunPSK"/>
          <w:sz w:val="32"/>
          <w:szCs w:val="32"/>
          <w:cs/>
        </w:rPr>
        <w:t xml:space="preserve">  )</w:t>
      </w:r>
    </w:p>
    <w:p w14:paraId="0D71FA17" w14:textId="6F6D2332" w:rsidR="0052142D" w:rsidRPr="0052142D" w:rsidRDefault="0052142D" w:rsidP="0052142D">
      <w:pPr>
        <w:pStyle w:val="a7"/>
        <w:rPr>
          <w:rFonts w:ascii="TH SarabunPSK" w:hAnsi="TH SarabunPSK" w:cs="TH SarabunPSK"/>
          <w:b/>
          <w:bCs/>
          <w:sz w:val="32"/>
          <w:szCs w:val="32"/>
        </w:rPr>
      </w:pPr>
      <w:r w:rsidRPr="0052142D">
        <w:rPr>
          <w:rFonts w:ascii="TH SarabunPSK" w:hAnsi="TH SarabunPSK" w:cs="TH SarabunPSK"/>
          <w:b/>
          <w:bCs/>
          <w:sz w:val="32"/>
          <w:szCs w:val="32"/>
          <w:cs/>
        </w:rPr>
        <w:t>ข้อเสนอแนะของผู้บริหาร</w:t>
      </w:r>
    </w:p>
    <w:p w14:paraId="7EDF2C42" w14:textId="52B1CFEB" w:rsidR="0052142D" w:rsidRPr="0052142D" w:rsidRDefault="0052142D" w:rsidP="0052142D">
      <w:pPr>
        <w:pStyle w:val="a7"/>
        <w:rPr>
          <w:rFonts w:ascii="TH SarabunPSK" w:hAnsi="TH SarabunPSK" w:cs="TH SarabunPSK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0DD28A5" w14:textId="33F364BE" w:rsidR="0052142D" w:rsidRDefault="0052142D" w:rsidP="0052142D">
      <w:pPr>
        <w:pStyle w:val="a7"/>
        <w:rPr>
          <w:rFonts w:ascii="TH SarabunPSK" w:hAnsi="TH SarabunPSK" w:cs="TH SarabunPSK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ab/>
      </w:r>
    </w:p>
    <w:p w14:paraId="2172F109" w14:textId="13850352" w:rsidR="0052142D" w:rsidRPr="0052142D" w:rsidRDefault="0052142D" w:rsidP="0052142D">
      <w:pPr>
        <w:pStyle w:val="a7"/>
        <w:ind w:left="4320" w:firstLine="720"/>
        <w:rPr>
          <w:rFonts w:ascii="TH SarabunPSK" w:hAnsi="TH SarabunPSK" w:cs="TH SarabunPSK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>ลงชื่อ..........................................................................</w:t>
      </w:r>
    </w:p>
    <w:p w14:paraId="5195AF2D" w14:textId="6512F54C" w:rsidR="0052142D" w:rsidRPr="0052142D" w:rsidRDefault="0052142D" w:rsidP="0052142D">
      <w:pPr>
        <w:pStyle w:val="a7"/>
        <w:rPr>
          <w:rFonts w:ascii="TH SarabunPSK" w:hAnsi="TH SarabunPSK" w:cs="TH SarabunPSK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 xml:space="preserve">          </w:t>
      </w:r>
      <w:r w:rsidRPr="0052142D"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2142D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 w:rsidRPr="0052142D">
        <w:rPr>
          <w:rFonts w:ascii="TH SarabunPSK" w:hAnsi="TH SarabunPSK" w:cs="TH SarabunPSK"/>
          <w:sz w:val="32"/>
          <w:szCs w:val="32"/>
          <w:cs/>
        </w:rPr>
        <w:t xml:space="preserve">  ( </w:t>
      </w:r>
      <w:r w:rsidRPr="0052142D">
        <w:rPr>
          <w:rFonts w:ascii="TH SarabunPSK" w:hAnsi="TH SarabunPSK" w:cs="TH SarabunPSK"/>
          <w:sz w:val="32"/>
          <w:szCs w:val="32"/>
          <w:cs/>
        </w:rPr>
        <w:t>นางธนพร   แก้วชารุณ</w:t>
      </w:r>
      <w:r w:rsidRPr="0052142D">
        <w:rPr>
          <w:rFonts w:ascii="TH SarabunPSK" w:hAnsi="TH SarabunPSK" w:cs="TH SarabunPSK"/>
          <w:sz w:val="32"/>
          <w:szCs w:val="32"/>
          <w:cs/>
        </w:rPr>
        <w:t xml:space="preserve">  )</w:t>
      </w:r>
    </w:p>
    <w:p w14:paraId="76FE6131" w14:textId="315B7583" w:rsidR="005047E2" w:rsidRPr="005047E2" w:rsidRDefault="0052142D" w:rsidP="005047E2">
      <w:pPr>
        <w:pStyle w:val="a7"/>
        <w:rPr>
          <w:rFonts w:ascii="TH SarabunPSK" w:hAnsi="TH SarabunPSK" w:cs="TH SarabunPSK"/>
          <w:sz w:val="32"/>
          <w:szCs w:val="32"/>
        </w:rPr>
      </w:pPr>
      <w:r w:rsidRPr="0052142D">
        <w:rPr>
          <w:rFonts w:ascii="TH SarabunPSK" w:hAnsi="TH SarabunPSK" w:cs="TH SarabunPSK"/>
          <w:sz w:val="32"/>
          <w:szCs w:val="32"/>
          <w:cs/>
        </w:rPr>
        <w:t xml:space="preserve"> 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142D">
        <w:rPr>
          <w:rFonts w:ascii="TH SarabunPSK" w:hAnsi="TH SarabunPSK" w:cs="TH SarabunPSK"/>
          <w:sz w:val="32"/>
          <w:szCs w:val="32"/>
          <w:cs/>
        </w:rPr>
        <w:t xml:space="preserve">   ผู้อำนวยการโรงเรียนเทศบาล ๗ รถไฟสงเคราะห์</w:t>
      </w:r>
    </w:p>
    <w:p w14:paraId="44A78475" w14:textId="0847C206" w:rsidR="0052142D" w:rsidRPr="005047E2" w:rsidRDefault="005047E2" w:rsidP="005047E2">
      <w:pPr>
        <w:pStyle w:val="a7"/>
        <w:rPr>
          <w:rFonts w:ascii="TH SarabunPSK" w:hAnsi="TH SarabunPSK" w:cs="TH SarabunPSK" w:hint="cs"/>
          <w:b/>
          <w:bCs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4C577D3" wp14:editId="435380E6">
                <wp:simplePos x="0" y="0"/>
                <wp:positionH relativeFrom="column">
                  <wp:posOffset>-312420</wp:posOffset>
                </wp:positionH>
                <wp:positionV relativeFrom="paragraph">
                  <wp:posOffset>129541</wp:posOffset>
                </wp:positionV>
                <wp:extent cx="6573078" cy="1569720"/>
                <wp:effectExtent l="0" t="0" r="18415" b="1143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3078" cy="15697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  <a:prstDash val="dash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8C61EA" w14:textId="77777777" w:rsidR="005047E2" w:rsidRPr="008275B1" w:rsidRDefault="005047E2" w:rsidP="005047E2">
                            <w:pPr>
                              <w:pStyle w:val="a6"/>
                              <w:spacing w:after="0" w:line="240" w:lineRule="auto"/>
                              <w:ind w:left="0"/>
                              <w:rPr>
                                <w:rFonts w:ascii="TH Sarabun New" w:hAnsi="TH Sarabun New" w:cs="TH Sarabun New"/>
                                <w:color w:val="000000" w:themeColor="text1"/>
                                <w:sz w:val="28"/>
                              </w:rPr>
                            </w:pPr>
                            <w:r w:rsidRPr="008275B1">
                              <w:rPr>
                                <w:rFonts w:ascii="TH Sarabun New" w:hAnsi="TH Sarabun New" w:cs="TH Sarabun New" w:hint="cs"/>
                                <w:color w:val="000000" w:themeColor="text1"/>
                                <w:sz w:val="28"/>
                                <w:cs/>
                              </w:rPr>
                              <w:t>ความน่าจะเป็นของเหตุการณ์ สามารถหาได้จากสูตร</w:t>
                            </w:r>
                          </w:p>
                          <w:p w14:paraId="0B9516EB" w14:textId="77777777" w:rsidR="005047E2" w:rsidRPr="008275B1" w:rsidRDefault="005047E2" w:rsidP="005047E2">
                            <w:pPr>
                              <w:spacing w:after="0" w:line="240" w:lineRule="auto"/>
                              <w:jc w:val="center"/>
                              <w:rPr>
                                <w:rFonts w:ascii="TH Sarabun New" w:hAnsi="TH Sarabun New" w:cs="TH Sarabun New"/>
                                <w:color w:val="000000" w:themeColor="text1"/>
                                <w:sz w:val="28"/>
                              </w:rPr>
                            </w:pPr>
                            <w:r w:rsidRPr="008275B1">
                              <w:rPr>
                                <w:rFonts w:ascii="TH Sarabun New" w:eastAsia="Times New Roman" w:hAnsi="TH Sarabun New" w:cs="TH Sarabun New"/>
                                <w:color w:val="000000" w:themeColor="text1"/>
                                <w:sz w:val="28"/>
                                <w:cs/>
                              </w:rPr>
                              <w:t xml:space="preserve">ความน่าจะเป็นของเหตุการณ์ </w:t>
                            </w:r>
                            <w:r w:rsidRPr="008275B1">
                              <w:rPr>
                                <w:rFonts w:ascii="TH Sarabun New" w:eastAsia="Times New Roman" w:hAnsi="TH Sarabun New" w:cs="TH Sarabun New"/>
                                <w:color w:val="000000" w:themeColor="text1"/>
                                <w:sz w:val="28"/>
                              </w:rPr>
                              <w:t xml:space="preserve">  =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 w:cs="TH Sarabun New"/>
                                      <w:i/>
                                      <w:color w:val="000000" w:themeColor="text1"/>
                                      <w:sz w:val="28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Times New Roman" w:hAnsi="Cambria Math" w:cs="TH Sarabun New"/>
                                      <w:color w:val="000000" w:themeColor="text1"/>
                                      <w:sz w:val="28"/>
                                      <w:cs/>
                                    </w:rPr>
                                    <m:t>จำนวนผลลัพธ์ที่เกิดขึ้นในเหตุการณ์นั้น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Times New Roman" w:hAnsi="Cambria Math" w:cs="TH Sarabun New"/>
                                      <w:color w:val="000000" w:themeColor="text1"/>
                                      <w:sz w:val="28"/>
                                      <w:cs/>
                                    </w:rPr>
                                    <m:t>จำนวนผลลัพธ์ทั้งหมด</m:t>
                                  </m:r>
                                </m:den>
                              </m:f>
                            </m:oMath>
                          </w:p>
                          <w:p w14:paraId="719CDEBB" w14:textId="77777777" w:rsidR="005047E2" w:rsidRPr="008275B1" w:rsidRDefault="005047E2" w:rsidP="005047E2">
                            <w:pPr>
                              <w:spacing w:after="0" w:line="240" w:lineRule="auto"/>
                              <w:rPr>
                                <w:rFonts w:ascii="TH Sarabun New" w:eastAsia="Times New Roman" w:hAnsi="TH Sarabun New" w:cs="TH Sarabun New"/>
                                <w:color w:val="000000" w:themeColor="text1"/>
                                <w:sz w:val="28"/>
                                <w:u w:val="single"/>
                              </w:rPr>
                            </w:pPr>
                            <w:r w:rsidRPr="008275B1">
                              <w:rPr>
                                <w:rFonts w:ascii="TH Sarabun New" w:hAnsi="TH Sarabun New" w:cs="TH Sarabun New"/>
                                <w:color w:val="000000" w:themeColor="text1"/>
                                <w:sz w:val="28"/>
                              </w:rPr>
                              <w:t xml:space="preserve">                                                                    </w:t>
                            </w:r>
                            <w:r w:rsidRPr="008275B1">
                              <w:rPr>
                                <w:rFonts w:ascii="TH Sarabun New" w:hAnsi="TH Sarabun New" w:cs="TH Sarabun New"/>
                                <w:color w:val="000000" w:themeColor="text1"/>
                                <w:position w:val="-32"/>
                                <w:sz w:val="28"/>
                              </w:rPr>
                              <w:object w:dxaOrig="1920" w:dyaOrig="740" w14:anchorId="76E39307">
                                <v:shape id="_x0000_i1102" type="#_x0000_t75" style="width:95.4pt;height:36.6pt" o:ole="">
                                  <v:imagedata r:id="rId5" o:title=""/>
                                </v:shape>
                                <o:OLEObject Type="Embed" ProgID="Equation.DSMT4" ShapeID="_x0000_i1102" DrawAspect="Content" ObjectID="_1750538963" r:id="rId7"/>
                              </w:object>
                            </w:r>
                          </w:p>
                          <w:p w14:paraId="2A198FF7" w14:textId="77777777" w:rsidR="005047E2" w:rsidRPr="008275B1" w:rsidRDefault="005047E2" w:rsidP="005047E2">
                            <w:pPr>
                              <w:spacing w:after="0" w:line="240" w:lineRule="auto"/>
                              <w:rPr>
                                <w:rFonts w:ascii="TH Sarabun New" w:eastAsia="Times New Roman" w:hAnsi="TH Sarabun New" w:cs="TH Sarabun New"/>
                                <w:color w:val="000000" w:themeColor="text1"/>
                                <w:sz w:val="28"/>
                              </w:rPr>
                            </w:pPr>
                            <w:r w:rsidRPr="008275B1">
                              <w:rPr>
                                <w:rFonts w:ascii="TH Sarabun New" w:eastAsia="Times New Roman" w:hAnsi="TH Sarabun New" w:cs="TH Sarabun New" w:hint="cs"/>
                                <w:color w:val="000000" w:themeColor="text1"/>
                                <w:sz w:val="28"/>
                                <w:cs/>
                              </w:rPr>
                              <w:t>เมื่อผลลัพธ์แต่ละแบบที่เกิดขึ้นจากการทดลองสุ่ม มีโอกาสเกิดขึ้นได้เท่าๆ กัน</w:t>
                            </w:r>
                          </w:p>
                          <w:p w14:paraId="31B4BD17" w14:textId="77777777" w:rsidR="005047E2" w:rsidRPr="008275B1" w:rsidRDefault="005047E2" w:rsidP="005047E2">
                            <w:pPr>
                              <w:spacing w:after="0" w:line="240" w:lineRule="auto"/>
                              <w:rPr>
                                <w:rFonts w:ascii="TH Sarabun New" w:eastAsia="Times New Roman" w:hAnsi="TH Sarabun New" w:cs="TH Sarabun New"/>
                                <w:color w:val="000000" w:themeColor="text1"/>
                                <w:sz w:val="28"/>
                              </w:rPr>
                            </w:pPr>
                            <w:r w:rsidRPr="008275B1">
                              <w:rPr>
                                <w:rFonts w:ascii="TH Sarabun New" w:eastAsia="Times New Roman" w:hAnsi="TH Sarabun New" w:cs="TH Sarabun New" w:hint="cs"/>
                                <w:color w:val="000000" w:themeColor="text1"/>
                                <w:sz w:val="28"/>
                                <w:cs/>
                              </w:rPr>
                              <w:t xml:space="preserve">ความน่าจะเป็นของเหตุการณ์หนึ่งๆ จะเป็นจำนวนที่มากกว่าหรือเท่ากับ </w:t>
                            </w:r>
                            <w:r w:rsidRPr="008275B1">
                              <w:rPr>
                                <w:rFonts w:ascii="TH Sarabun New" w:eastAsia="Times New Roman" w:hAnsi="TH Sarabun New" w:cs="TH Sarabun New"/>
                                <w:color w:val="000000" w:themeColor="text1"/>
                                <w:sz w:val="28"/>
                              </w:rPr>
                              <w:t xml:space="preserve">0 </w:t>
                            </w:r>
                            <w:r w:rsidRPr="008275B1">
                              <w:rPr>
                                <w:rFonts w:ascii="TH Sarabun New" w:eastAsia="Times New Roman" w:hAnsi="TH Sarabun New" w:cs="TH Sarabun New" w:hint="cs"/>
                                <w:color w:val="000000" w:themeColor="text1"/>
                                <w:sz w:val="28"/>
                                <w:cs/>
                              </w:rPr>
                              <w:t xml:space="preserve">แต่ไม่เกิน </w:t>
                            </w:r>
                            <w:r w:rsidRPr="008275B1">
                              <w:rPr>
                                <w:rFonts w:ascii="TH Sarabun New" w:eastAsia="Times New Roman" w:hAnsi="TH Sarabun New" w:cs="TH Sarabun New"/>
                                <w:color w:val="000000" w:themeColor="text1"/>
                                <w:sz w:val="28"/>
                              </w:rPr>
                              <w:t>1</w:t>
                            </w:r>
                          </w:p>
                          <w:p w14:paraId="7DC6E455" w14:textId="77777777" w:rsidR="005047E2" w:rsidRDefault="005047E2" w:rsidP="005047E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C577D3" id="Text Box 38" o:spid="_x0000_s1030" type="#_x0000_t202" style="position:absolute;margin-left:-24.6pt;margin-top:10.2pt;width:517.55pt;height:123.6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" fillcolor="white [3201]" strokeweight=".5pt">
                <v:stroke dashstyle="dash"/>
                <v:textbox>
                  <w:txbxContent>
                    <w:p w14:paraId="138C61EA" w14:textId="77777777" w:rsidR="005047E2" w:rsidRPr="008275B1" w:rsidRDefault="005047E2" w:rsidP="005047E2">
                      <w:pPr>
                        <w:pStyle w:val="a6"/>
                        <w:spacing w:after="0" w:line="240" w:lineRule="auto"/>
                        <w:ind w:left="0"/>
                        <w:rPr>
                          <w:rFonts w:ascii="TH Sarabun New" w:hAnsi="TH Sarabun New" w:cs="TH Sarabun New"/>
                          <w:color w:val="000000" w:themeColor="text1"/>
                          <w:sz w:val="28"/>
                        </w:rPr>
                      </w:pPr>
                      <w:r w:rsidRPr="008275B1">
                        <w:rPr>
                          <w:rFonts w:ascii="TH Sarabun New" w:hAnsi="TH Sarabun New" w:cs="TH Sarabun New" w:hint="cs"/>
                          <w:color w:val="000000" w:themeColor="text1"/>
                          <w:sz w:val="28"/>
                          <w:cs/>
                        </w:rPr>
                        <w:t>ความน่าจะเป็นของเหตุการณ์ สามารถหาได้จากสูตร</w:t>
                      </w:r>
                    </w:p>
                    <w:p w14:paraId="0B9516EB" w14:textId="77777777" w:rsidR="005047E2" w:rsidRPr="008275B1" w:rsidRDefault="005047E2" w:rsidP="005047E2">
                      <w:pPr>
                        <w:spacing w:after="0" w:line="240" w:lineRule="auto"/>
                        <w:jc w:val="center"/>
                        <w:rPr>
                          <w:rFonts w:ascii="TH Sarabun New" w:hAnsi="TH Sarabun New" w:cs="TH Sarabun New"/>
                          <w:color w:val="000000" w:themeColor="text1"/>
                          <w:sz w:val="28"/>
                        </w:rPr>
                      </w:pPr>
                      <w:r w:rsidRPr="008275B1">
                        <w:rPr>
                          <w:rFonts w:ascii="TH Sarabun New" w:eastAsia="Times New Roman" w:hAnsi="TH Sarabun New" w:cs="TH Sarabun New"/>
                          <w:color w:val="000000" w:themeColor="text1"/>
                          <w:sz w:val="28"/>
                          <w:cs/>
                        </w:rPr>
                        <w:t xml:space="preserve">ความน่าจะเป็นของเหตุการณ์ </w:t>
                      </w:r>
                      <w:r w:rsidRPr="008275B1">
                        <w:rPr>
                          <w:rFonts w:ascii="TH Sarabun New" w:eastAsia="Times New Roman" w:hAnsi="TH Sarabun New" w:cs="TH Sarabun New"/>
                          <w:color w:val="000000" w:themeColor="text1"/>
                          <w:sz w:val="28"/>
                        </w:rPr>
                        <w:t xml:space="preserve">  =   </w:t>
                      </w:r>
                      <m:oMath>
                        <m:f>
                          <m:fPr>
                            <m:ctrlPr>
                              <w:rPr>
                                <w:rFonts w:ascii="Cambria Math" w:eastAsia="Times New Roman" w:hAnsi="Cambria Math" w:cs="TH Sarabun New"/>
                                <w:i/>
                                <w:color w:val="000000" w:themeColor="text1"/>
                                <w:sz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H Sarabun New"/>
                                <w:color w:val="000000" w:themeColor="text1"/>
                                <w:sz w:val="28"/>
                                <w:cs/>
                              </w:rPr>
                              <m:t>จำนวนผลลัพธ์ที่เกิดขึ้นในเหตุการณ์นั้น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H Sarabun New"/>
                                <w:color w:val="000000" w:themeColor="text1"/>
                                <w:sz w:val="28"/>
                                <w:cs/>
                              </w:rPr>
                              <m:t>จำนวนผลลัพธ์ทั้งหมด</m:t>
                            </m:r>
                          </m:den>
                        </m:f>
                      </m:oMath>
                    </w:p>
                    <w:p w14:paraId="719CDEBB" w14:textId="77777777" w:rsidR="005047E2" w:rsidRPr="008275B1" w:rsidRDefault="005047E2" w:rsidP="005047E2">
                      <w:pPr>
                        <w:spacing w:after="0" w:line="240" w:lineRule="auto"/>
                        <w:rPr>
                          <w:rFonts w:ascii="TH Sarabun New" w:eastAsia="Times New Roman" w:hAnsi="TH Sarabun New" w:cs="TH Sarabun New"/>
                          <w:color w:val="000000" w:themeColor="text1"/>
                          <w:sz w:val="28"/>
                          <w:u w:val="single"/>
                        </w:rPr>
                      </w:pPr>
                      <w:r w:rsidRPr="008275B1">
                        <w:rPr>
                          <w:rFonts w:ascii="TH Sarabun New" w:hAnsi="TH Sarabun New" w:cs="TH Sarabun New"/>
                          <w:color w:val="000000" w:themeColor="text1"/>
                          <w:sz w:val="28"/>
                        </w:rPr>
                        <w:t xml:space="preserve">                                                                    </w:t>
                      </w:r>
                      <w:r w:rsidRPr="008275B1">
                        <w:rPr>
                          <w:rFonts w:ascii="TH Sarabun New" w:hAnsi="TH Sarabun New" w:cs="TH Sarabun New"/>
                          <w:color w:val="000000" w:themeColor="text1"/>
                          <w:position w:val="-32"/>
                          <w:sz w:val="28"/>
                        </w:rPr>
                        <w:object w:dxaOrig="1920" w:dyaOrig="740" w14:anchorId="76E39307">
                          <v:shape id="_x0000_i1102" type="#_x0000_t75" style="width:95.4pt;height:36.6pt" o:ole="">
                            <v:imagedata r:id="rId5" o:title=""/>
                          </v:shape>
                          <o:OLEObject Type="Embed" ProgID="Equation.DSMT4" ShapeID="_x0000_i1102" DrawAspect="Content" ObjectID="_1750538963" r:id="rId8"/>
                        </w:object>
                      </w:r>
                    </w:p>
                    <w:p w14:paraId="2A198FF7" w14:textId="77777777" w:rsidR="005047E2" w:rsidRPr="008275B1" w:rsidRDefault="005047E2" w:rsidP="005047E2">
                      <w:pPr>
                        <w:spacing w:after="0" w:line="240" w:lineRule="auto"/>
                        <w:rPr>
                          <w:rFonts w:ascii="TH Sarabun New" w:eastAsia="Times New Roman" w:hAnsi="TH Sarabun New" w:cs="TH Sarabun New"/>
                          <w:color w:val="000000" w:themeColor="text1"/>
                          <w:sz w:val="28"/>
                        </w:rPr>
                      </w:pPr>
                      <w:r w:rsidRPr="008275B1">
                        <w:rPr>
                          <w:rFonts w:ascii="TH Sarabun New" w:eastAsia="Times New Roman" w:hAnsi="TH Sarabun New" w:cs="TH Sarabun New" w:hint="cs"/>
                          <w:color w:val="000000" w:themeColor="text1"/>
                          <w:sz w:val="28"/>
                          <w:cs/>
                        </w:rPr>
                        <w:t>เมื่อผลลัพธ์แต่ละแบบที่เกิดขึ้นจากการทดลองสุ่ม มีโอกาสเกิดขึ้นได้เท่าๆ กัน</w:t>
                      </w:r>
                    </w:p>
                    <w:p w14:paraId="31B4BD17" w14:textId="77777777" w:rsidR="005047E2" w:rsidRPr="008275B1" w:rsidRDefault="005047E2" w:rsidP="005047E2">
                      <w:pPr>
                        <w:spacing w:after="0" w:line="240" w:lineRule="auto"/>
                        <w:rPr>
                          <w:rFonts w:ascii="TH Sarabun New" w:eastAsia="Times New Roman" w:hAnsi="TH Sarabun New" w:cs="TH Sarabun New"/>
                          <w:color w:val="000000" w:themeColor="text1"/>
                          <w:sz w:val="28"/>
                        </w:rPr>
                      </w:pPr>
                      <w:r w:rsidRPr="008275B1">
                        <w:rPr>
                          <w:rFonts w:ascii="TH Sarabun New" w:eastAsia="Times New Roman" w:hAnsi="TH Sarabun New" w:cs="TH Sarabun New" w:hint="cs"/>
                          <w:color w:val="000000" w:themeColor="text1"/>
                          <w:sz w:val="28"/>
                          <w:cs/>
                        </w:rPr>
                        <w:t xml:space="preserve">ความน่าจะเป็นของเหตุการณ์หนึ่งๆ จะเป็นจำนวนที่มากกว่าหรือเท่ากับ </w:t>
                      </w:r>
                      <w:r w:rsidRPr="008275B1">
                        <w:rPr>
                          <w:rFonts w:ascii="TH Sarabun New" w:eastAsia="Times New Roman" w:hAnsi="TH Sarabun New" w:cs="TH Sarabun New"/>
                          <w:color w:val="000000" w:themeColor="text1"/>
                          <w:sz w:val="28"/>
                        </w:rPr>
                        <w:t xml:space="preserve">0 </w:t>
                      </w:r>
                      <w:r w:rsidRPr="008275B1">
                        <w:rPr>
                          <w:rFonts w:ascii="TH Sarabun New" w:eastAsia="Times New Roman" w:hAnsi="TH Sarabun New" w:cs="TH Sarabun New" w:hint="cs"/>
                          <w:color w:val="000000" w:themeColor="text1"/>
                          <w:sz w:val="28"/>
                          <w:cs/>
                        </w:rPr>
                        <w:t xml:space="preserve">แต่ไม่เกิน </w:t>
                      </w:r>
                      <w:r w:rsidRPr="008275B1">
                        <w:rPr>
                          <w:rFonts w:ascii="TH Sarabun New" w:eastAsia="Times New Roman" w:hAnsi="TH Sarabun New" w:cs="TH Sarabun New"/>
                          <w:color w:val="000000" w:themeColor="text1"/>
                          <w:sz w:val="28"/>
                        </w:rPr>
                        <w:t>1</w:t>
                      </w:r>
                    </w:p>
                    <w:p w14:paraId="7DC6E455" w14:textId="77777777" w:rsidR="005047E2" w:rsidRDefault="005047E2" w:rsidP="005047E2"/>
                  </w:txbxContent>
                </v:textbox>
              </v:shape>
            </w:pict>
          </mc:Fallback>
        </mc:AlternateContent>
      </w:r>
      <w:r w:rsidRPr="004F2F94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2DEC345" wp14:editId="1F488A20">
                <wp:simplePos x="0" y="0"/>
                <wp:positionH relativeFrom="margin">
                  <wp:posOffset>-541020</wp:posOffset>
                </wp:positionH>
                <wp:positionV relativeFrom="paragraph">
                  <wp:posOffset>-525145</wp:posOffset>
                </wp:positionV>
                <wp:extent cx="6940800" cy="425450"/>
                <wp:effectExtent l="0" t="0" r="12700" b="12700"/>
                <wp:wrapNone/>
                <wp:docPr id="220" name="Group 27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40800" cy="425450"/>
                          <a:chOff x="480" y="505"/>
                          <a:chExt cx="10930" cy="670"/>
                        </a:xfrm>
                      </wpg:grpSpPr>
                      <wps:wsp>
                        <wps:cNvPr id="221" name="Text Box 2731"/>
                        <wps:cNvSpPr txBox="1">
                          <a:spLocks noChangeArrowheads="1"/>
                        </wps:cNvSpPr>
                        <wps:spPr bwMode="auto">
                          <a:xfrm>
                            <a:off x="480" y="515"/>
                            <a:ext cx="4812" cy="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E38A84" w14:textId="5DD180D1" w:rsidR="005047E2" w:rsidRPr="00F72705" w:rsidRDefault="005047E2" w:rsidP="005047E2">
                              <w:pPr>
                                <w:rPr>
                                  <w:rFonts w:ascii="TH Sarabun New" w:hAnsi="TH Sarabun New" w:cs="TH Sarabun New"/>
                                  <w:sz w:val="28"/>
                                  <w:cs/>
                                </w:rPr>
                              </w:pPr>
                              <w:r w:rsidRPr="009C7D9C">
                                <w:rPr>
                                  <w:rFonts w:ascii="TH SarabunPSK" w:hAnsi="TH SarabunPSK" w:cs="TH SarabunPSK" w:hint="cs"/>
                                  <w:b/>
                                  <w:bCs/>
                                  <w:sz w:val="36"/>
                                  <w:szCs w:val="36"/>
                                  <w:cs/>
                                </w:rPr>
                                <w:t>แบบฝึกทักษะ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b/>
                                  <w:bCs/>
                                  <w:sz w:val="36"/>
                                  <w:szCs w:val="36"/>
                                  <w:cs/>
                                </w:rPr>
                                <w:t xml:space="preserve"> </w:t>
                              </w:r>
                              <w:r>
                                <w:rPr>
                                  <w:rFonts w:ascii="TH Sarabun New" w:hAnsi="TH Sarabun New" w:cs="TH Sarabun New" w:hint="cs"/>
                                  <w:sz w:val="32"/>
                                  <w:szCs w:val="32"/>
                                  <w:cs/>
                                </w:rPr>
                                <w:t>ความน่าจะเป็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Text Box 2732"/>
                        <wps:cNvSpPr txBox="1">
                          <a:spLocks noChangeArrowheads="1"/>
                        </wps:cNvSpPr>
                        <wps:spPr bwMode="auto">
                          <a:xfrm>
                            <a:off x="3792" y="505"/>
                            <a:ext cx="7618" cy="6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C63ED5" w14:textId="6BB0A148" w:rsidR="005047E2" w:rsidRPr="007921AB" w:rsidRDefault="005047E2" w:rsidP="005047E2">
                              <w:pPr>
                                <w:rPr>
                                  <w:rFonts w:ascii="TH Sarabun New" w:hAnsi="TH Sarabun New" w:cs="TH Sarabun New"/>
                                  <w:sz w:val="36"/>
                                  <w:szCs w:val="36"/>
                                  <w:cs/>
                                </w:rPr>
                              </w:pPr>
                              <w:r>
                                <w:rPr>
                                  <w:rFonts w:ascii="TH Sarabun New" w:hAnsi="TH Sarabun New" w:cs="TH Sarabun New"/>
                                  <w:sz w:val="36"/>
                                  <w:szCs w:val="36"/>
                                  <w:cs/>
                                </w:rPr>
                                <w:t>ชื่อ........................</w:t>
                              </w:r>
                              <w:r>
                                <w:rPr>
                                  <w:rFonts w:ascii="TH Sarabun New" w:hAnsi="TH Sarabun New" w:cs="TH Sarabun New" w:hint="cs"/>
                                  <w:sz w:val="36"/>
                                  <w:szCs w:val="36"/>
                                  <w:cs/>
                                </w:rPr>
                                <w:t>....</w:t>
                              </w:r>
                              <w:r>
                                <w:rPr>
                                  <w:rFonts w:ascii="TH Sarabun New" w:hAnsi="TH Sarabun New" w:cs="TH Sarabun New"/>
                                  <w:sz w:val="36"/>
                                  <w:szCs w:val="36"/>
                                  <w:cs/>
                                </w:rPr>
                                <w:t>..........</w:t>
                              </w:r>
                              <w:r w:rsidRPr="007921AB">
                                <w:rPr>
                                  <w:rFonts w:ascii="TH Sarabun New" w:hAnsi="TH Sarabun New" w:cs="TH Sarabun New"/>
                                  <w:sz w:val="36"/>
                                  <w:szCs w:val="36"/>
                                  <w:cs/>
                                </w:rPr>
                                <w:t>...</w:t>
                              </w:r>
                              <w:r>
                                <w:rPr>
                                  <w:rFonts w:ascii="TH Sarabun New" w:hAnsi="TH Sarabun New" w:cs="TH Sarabun New" w:hint="cs"/>
                                  <w:sz w:val="36"/>
                                  <w:szCs w:val="36"/>
                                  <w:cs/>
                                </w:rPr>
                                <w:t>................</w:t>
                              </w:r>
                              <w:r w:rsidRPr="007921AB">
                                <w:rPr>
                                  <w:rFonts w:ascii="TH Sarabun New" w:hAnsi="TH Sarabun New" w:cs="TH Sarabun New"/>
                                  <w:sz w:val="36"/>
                                  <w:szCs w:val="36"/>
                                  <w:cs/>
                                </w:rPr>
                                <w:t>.............ชั้น...............เลขที่...............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DEC345" id="Group 2733" o:spid="_x0000_s1031" style="position:absolute;margin-left:-42.6pt;margin-top:-41.35pt;width:546.5pt;height:33.5pt;z-index:251660288;mso-position-horizontal-relative:margin" coordorigin="480,505" coordsize="10930,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">
                <v:shape id="Text Box 2731" o:spid="_x0000_s1032" type="#_x0000_t202" style="position:absolute;left:480;top:515;width:4812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">
                  <v:textbox>
                    <w:txbxContent>
                      <w:p w14:paraId="17E38A84" w14:textId="5DD180D1" w:rsidR="005047E2" w:rsidRPr="00F72705" w:rsidRDefault="005047E2" w:rsidP="005047E2">
                        <w:pPr>
                          <w:rPr>
                            <w:rFonts w:ascii="TH Sarabun New" w:hAnsi="TH Sarabun New" w:cs="TH Sarabun New"/>
                            <w:sz w:val="28"/>
                            <w:cs/>
                          </w:rPr>
                        </w:pPr>
                        <w:r w:rsidRPr="009C7D9C">
                          <w:rPr>
                            <w:rFonts w:ascii="TH SarabunPSK" w:hAnsi="TH SarabunPSK" w:cs="TH SarabunPSK" w:hint="cs"/>
                            <w:b/>
                            <w:bCs/>
                            <w:sz w:val="36"/>
                            <w:szCs w:val="36"/>
                            <w:cs/>
                          </w:rPr>
                          <w:t>แบบฝึกทักษะ</w:t>
                        </w:r>
                        <w:r>
                          <w:rPr>
                            <w:rFonts w:ascii="TH SarabunPSK" w:hAnsi="TH SarabunPSK" w:cs="TH SarabunPSK" w:hint="cs"/>
                            <w:b/>
                            <w:bCs/>
                            <w:sz w:val="36"/>
                            <w:szCs w:val="36"/>
                            <w:cs/>
                          </w:rPr>
                          <w:t xml:space="preserve"> </w:t>
                        </w:r>
                        <w:r>
                          <w:rPr>
                            <w:rFonts w:ascii="TH Sarabun New" w:hAnsi="TH Sarabun New" w:cs="TH Sarabun New" w:hint="cs"/>
                            <w:sz w:val="32"/>
                            <w:szCs w:val="32"/>
                            <w:cs/>
                          </w:rPr>
                          <w:t>ความน่าจะเป็น</w:t>
                        </w:r>
                      </w:p>
                    </w:txbxContent>
                  </v:textbox>
                </v:shape>
                <v:shape id="Text Box 2732" o:spid="_x0000_s1033" type="#_x0000_t202" style="position:absolute;left:3792;top:505;width:7618;height: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">
                  <v:textbox>
                    <w:txbxContent>
                      <w:p w14:paraId="7EC63ED5" w14:textId="6BB0A148" w:rsidR="005047E2" w:rsidRPr="007921AB" w:rsidRDefault="005047E2" w:rsidP="005047E2">
                        <w:pPr>
                          <w:rPr>
                            <w:rFonts w:ascii="TH Sarabun New" w:hAnsi="TH Sarabun New" w:cs="TH Sarabun New"/>
                            <w:sz w:val="36"/>
                            <w:szCs w:val="36"/>
                            <w:cs/>
                          </w:rPr>
                        </w:pPr>
                        <w:r>
                          <w:rPr>
                            <w:rFonts w:ascii="TH Sarabun New" w:hAnsi="TH Sarabun New" w:cs="TH Sarabun New"/>
                            <w:sz w:val="36"/>
                            <w:szCs w:val="36"/>
                            <w:cs/>
                          </w:rPr>
                          <w:t>ชื่อ........................</w:t>
                        </w:r>
                        <w:r>
                          <w:rPr>
                            <w:rFonts w:ascii="TH Sarabun New" w:hAnsi="TH Sarabun New" w:cs="TH Sarabun New" w:hint="cs"/>
                            <w:sz w:val="36"/>
                            <w:szCs w:val="36"/>
                            <w:cs/>
                          </w:rPr>
                          <w:t>....</w:t>
                        </w:r>
                        <w:r>
                          <w:rPr>
                            <w:rFonts w:ascii="TH Sarabun New" w:hAnsi="TH Sarabun New" w:cs="TH Sarabun New"/>
                            <w:sz w:val="36"/>
                            <w:szCs w:val="36"/>
                            <w:cs/>
                          </w:rPr>
                          <w:t>..........</w:t>
                        </w:r>
                        <w:r w:rsidRPr="007921AB">
                          <w:rPr>
                            <w:rFonts w:ascii="TH Sarabun New" w:hAnsi="TH Sarabun New" w:cs="TH Sarabun New"/>
                            <w:sz w:val="36"/>
                            <w:szCs w:val="36"/>
                            <w:cs/>
                          </w:rPr>
                          <w:t>...</w:t>
                        </w:r>
                        <w:r>
                          <w:rPr>
                            <w:rFonts w:ascii="TH Sarabun New" w:hAnsi="TH Sarabun New" w:cs="TH Sarabun New" w:hint="cs"/>
                            <w:sz w:val="36"/>
                            <w:szCs w:val="36"/>
                            <w:cs/>
                          </w:rPr>
                          <w:t>................</w:t>
                        </w:r>
                        <w:r w:rsidRPr="007921AB">
                          <w:rPr>
                            <w:rFonts w:ascii="TH Sarabun New" w:hAnsi="TH Sarabun New" w:cs="TH Sarabun New"/>
                            <w:sz w:val="36"/>
                            <w:szCs w:val="36"/>
                            <w:cs/>
                          </w:rPr>
                          <w:t>.............ชั้น...............เลขที่................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3E00A2CE" w14:textId="35AFB8F0" w:rsidR="009C7D9C" w:rsidRDefault="009C7D9C" w:rsidP="0052142D">
      <w:pPr>
        <w:pStyle w:val="a7"/>
        <w:rPr>
          <w:rFonts w:ascii="TH SarabunPSK" w:hAnsi="TH SarabunPSK" w:cs="TH SarabunPSK"/>
          <w:sz w:val="32"/>
          <w:szCs w:val="32"/>
        </w:rPr>
      </w:pPr>
    </w:p>
    <w:p w14:paraId="4307CD2A" w14:textId="5A91D7DB" w:rsidR="009C7D9C" w:rsidRDefault="009C7D9C" w:rsidP="0052142D">
      <w:pPr>
        <w:pStyle w:val="a7"/>
        <w:rPr>
          <w:rFonts w:ascii="TH SarabunPSK" w:hAnsi="TH SarabunPSK" w:cs="TH SarabunPSK"/>
          <w:sz w:val="32"/>
          <w:szCs w:val="32"/>
        </w:rPr>
      </w:pPr>
    </w:p>
    <w:p w14:paraId="314D2079" w14:textId="59A86C39" w:rsidR="005047E2" w:rsidRDefault="005047E2" w:rsidP="0052142D">
      <w:pPr>
        <w:pStyle w:val="a7"/>
        <w:rPr>
          <w:rFonts w:ascii="TH SarabunPSK" w:hAnsi="TH SarabunPSK" w:cs="TH SarabunPSK"/>
          <w:sz w:val="32"/>
          <w:szCs w:val="32"/>
        </w:rPr>
      </w:pPr>
    </w:p>
    <w:p w14:paraId="6F33C963" w14:textId="70C32384" w:rsidR="005047E2" w:rsidRDefault="005047E2" w:rsidP="0052142D">
      <w:pPr>
        <w:pStyle w:val="a7"/>
        <w:rPr>
          <w:rFonts w:ascii="TH SarabunPSK" w:hAnsi="TH SarabunPSK" w:cs="TH SarabunPSK"/>
          <w:sz w:val="32"/>
          <w:szCs w:val="32"/>
        </w:rPr>
      </w:pPr>
    </w:p>
    <w:p w14:paraId="3B0B0E6E" w14:textId="3DFC0A4E" w:rsidR="005047E2" w:rsidRDefault="005047E2" w:rsidP="0052142D">
      <w:pPr>
        <w:pStyle w:val="a7"/>
        <w:rPr>
          <w:rFonts w:ascii="TH SarabunPSK" w:hAnsi="TH SarabunPSK" w:cs="TH SarabunPSK"/>
          <w:sz w:val="32"/>
          <w:szCs w:val="32"/>
        </w:rPr>
      </w:pPr>
    </w:p>
    <w:p w14:paraId="5FC04448" w14:textId="77777777" w:rsidR="005047E2" w:rsidRDefault="005047E2" w:rsidP="0052142D">
      <w:pPr>
        <w:pStyle w:val="a7"/>
        <w:rPr>
          <w:rFonts w:ascii="TH SarabunPSK" w:hAnsi="TH SarabunPSK" w:cs="TH SarabunPSK"/>
          <w:sz w:val="32"/>
          <w:szCs w:val="32"/>
        </w:rPr>
      </w:pPr>
    </w:p>
    <w:p w14:paraId="13EEEDFE" w14:textId="4FD7950D" w:rsidR="005047E2" w:rsidRDefault="005047E2" w:rsidP="005047E2">
      <w:pPr>
        <w:pStyle w:val="a6"/>
        <w:spacing w:after="0" w:line="240" w:lineRule="auto"/>
        <w:ind w:left="0"/>
        <w:rPr>
          <w:rFonts w:ascii="TH Sarabun New" w:hAnsi="TH Sarabun New" w:cs="TH Sarabun New" w:hint="cs"/>
          <w:color w:val="FF0000"/>
          <w:sz w:val="32"/>
          <w:szCs w:val="32"/>
        </w:rPr>
      </w:pPr>
      <w:r w:rsidRPr="00727E8A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</w:rPr>
        <w:t xml:space="preserve">คำชี้แจง </w:t>
      </w:r>
      <w:r w:rsidRPr="00727E8A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:</w:t>
      </w:r>
      <w:r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</w:rPr>
        <w:t>ให้นักเรียนนำเสนอวิธีการลดขยะในโรงเรียน</w:t>
      </w:r>
      <w:r w:rsidRPr="005047E2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</w:rPr>
        <w:t xml:space="preserve">ในรูปแบบของ </w:t>
      </w:r>
      <w:r w:rsidRPr="005047E2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Mind Mapping</w:t>
      </w:r>
    </w:p>
    <w:p w14:paraId="502CD5DB" w14:textId="2771CBE4" w:rsidR="005047E2" w:rsidRDefault="005047E2" w:rsidP="005047E2">
      <w:pPr>
        <w:pStyle w:val="a6"/>
        <w:spacing w:after="0" w:line="240" w:lineRule="auto"/>
        <w:ind w:left="0"/>
        <w:rPr>
          <w:rFonts w:ascii="TH Sarabun New" w:hAnsi="TH Sarabun New" w:cs="TH Sarabun New"/>
          <w:color w:val="FF0000"/>
          <w:sz w:val="32"/>
          <w:szCs w:val="32"/>
        </w:rPr>
      </w:pPr>
    </w:p>
    <w:p w14:paraId="55DB8344" w14:textId="07920372" w:rsidR="005047E2" w:rsidRPr="003F7D42" w:rsidRDefault="005047E2" w:rsidP="005047E2">
      <w:pPr>
        <w:pStyle w:val="a6"/>
        <w:spacing w:after="0" w:line="360" w:lineRule="auto"/>
        <w:ind w:left="0"/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u w:val="dotted"/>
          <w:cs/>
        </w:rPr>
        <w:t xml:space="preserve">   </w:t>
      </w:r>
    </w:p>
    <w:p w14:paraId="51809F2B" w14:textId="56AEFDA5" w:rsidR="005047E2" w:rsidRPr="0052142D" w:rsidRDefault="008D44F7" w:rsidP="0052142D">
      <w:pPr>
        <w:pStyle w:val="a7"/>
        <w:rPr>
          <w:rFonts w:ascii="TH SarabunPSK" w:hAnsi="TH SarabunPSK" w:cs="TH SarabunPSK" w:hint="cs"/>
          <w:sz w:val="32"/>
          <w:szCs w:val="32"/>
          <w:cs/>
        </w:rPr>
      </w:pPr>
      <w:r w:rsidRPr="008D44F7">
        <w:rPr>
          <w:rFonts w:ascii="Angsana New" w:eastAsia="Calibri" w:hAnsi="Angsana New" w:cs="Angsana New"/>
          <w:noProof/>
          <w:kern w:val="0"/>
          <w:sz w:val="28"/>
          <w14:ligatures w14:val="none"/>
        </w:rPr>
        <w:drawing>
          <wp:anchor distT="0" distB="0" distL="114300" distR="114300" simplePos="0" relativeHeight="251666432" behindDoc="1" locked="0" layoutInCell="1" allowOverlap="1" wp14:anchorId="24D79574" wp14:editId="04E5181A">
            <wp:simplePos x="0" y="0"/>
            <wp:positionH relativeFrom="column">
              <wp:posOffset>4886960</wp:posOffset>
            </wp:positionH>
            <wp:positionV relativeFrom="paragraph">
              <wp:posOffset>3581400</wp:posOffset>
            </wp:positionV>
            <wp:extent cx="1512570" cy="2317750"/>
            <wp:effectExtent l="0" t="0" r="0" b="635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2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570" cy="2317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6CC1">
        <w:rPr>
          <w:rFonts w:ascii="TH SarabunPSK" w:hAnsi="TH SarabunPSK" w:cs="TH SarabunPSK" w:hint="cs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B212B28" wp14:editId="10662419">
                <wp:simplePos x="0" y="0"/>
                <wp:positionH relativeFrom="column">
                  <wp:posOffset>2118360</wp:posOffset>
                </wp:positionH>
                <wp:positionV relativeFrom="paragraph">
                  <wp:posOffset>939165</wp:posOffset>
                </wp:positionV>
                <wp:extent cx="1706880" cy="3322320"/>
                <wp:effectExtent l="0" t="0" r="26670" b="11430"/>
                <wp:wrapNone/>
                <wp:docPr id="190424559" name="ทรงกระบอก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6880" cy="3322320"/>
                        </a:xfrm>
                        <a:prstGeom prst="can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7243D6" w14:textId="77777777" w:rsidR="007E6CC1" w:rsidRPr="007E6CC1" w:rsidRDefault="007E6CC1" w:rsidP="007E6CC1">
                            <w:pPr>
                              <w:jc w:val="center"/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  <w:r w:rsidRPr="007E6CC1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หนูจะลดปริมาณขยะ</w:t>
                            </w:r>
                          </w:p>
                          <w:p w14:paraId="0582C4EF" w14:textId="3438A081" w:rsidR="007E6CC1" w:rsidRPr="007E6CC1" w:rsidRDefault="007E6CC1" w:rsidP="007E6CC1">
                            <w:pPr>
                              <w:jc w:val="center"/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  <w:r w:rsidRPr="007E6CC1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ในโรงเรีย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B212B28"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ทรงกระบอก 3" o:spid="_x0000_s1034" type="#_x0000_t22" style="position:absolute;margin-left:166.8pt;margin-top:73.95pt;width:134.4pt;height:261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" adj="2774" fillcolor="white [3201]" strokecolor="black [3213]" strokeweight="1pt">
                <v:stroke joinstyle="miter"/>
                <v:textbox>
                  <w:txbxContent>
                    <w:p w14:paraId="7B7243D6" w14:textId="77777777" w:rsidR="007E6CC1" w:rsidRPr="007E6CC1" w:rsidRDefault="007E6CC1" w:rsidP="007E6CC1">
                      <w:pPr>
                        <w:jc w:val="center"/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  <w:r w:rsidRPr="007E6CC1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>หนูจะลดปริมาณขยะ</w:t>
                      </w:r>
                    </w:p>
                    <w:p w14:paraId="0582C4EF" w14:textId="3438A081" w:rsidR="007E6CC1" w:rsidRPr="007E6CC1" w:rsidRDefault="007E6CC1" w:rsidP="007E6CC1">
                      <w:pPr>
                        <w:jc w:val="center"/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  <w:r w:rsidRPr="007E6CC1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>ในโรงเรียน</w:t>
                      </w:r>
                    </w:p>
                  </w:txbxContent>
                </v:textbox>
              </v:shape>
            </w:pict>
          </mc:Fallback>
        </mc:AlternateContent>
      </w:r>
    </w:p>
    <w:sectPr w:rsidR="005047E2" w:rsidRPr="0052142D" w:rsidSect="00606F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altName w:val="Browallia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F14301"/>
    <w:multiLevelType w:val="hybridMultilevel"/>
    <w:tmpl w:val="50A8C3D6"/>
    <w:lvl w:ilvl="0" w:tplc="83C81238">
      <w:start w:val="2"/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6775685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0C82"/>
    <w:rsid w:val="000C302E"/>
    <w:rsid w:val="000D22CA"/>
    <w:rsid w:val="00245146"/>
    <w:rsid w:val="00264605"/>
    <w:rsid w:val="002A5358"/>
    <w:rsid w:val="00356DC6"/>
    <w:rsid w:val="003675FA"/>
    <w:rsid w:val="003A15FF"/>
    <w:rsid w:val="004B509A"/>
    <w:rsid w:val="004D7C54"/>
    <w:rsid w:val="005047E2"/>
    <w:rsid w:val="0052142D"/>
    <w:rsid w:val="0059317A"/>
    <w:rsid w:val="00606F2C"/>
    <w:rsid w:val="0062622F"/>
    <w:rsid w:val="0066298C"/>
    <w:rsid w:val="0074699A"/>
    <w:rsid w:val="007E6CC1"/>
    <w:rsid w:val="008121F0"/>
    <w:rsid w:val="008D44F7"/>
    <w:rsid w:val="00930C82"/>
    <w:rsid w:val="009C7D9C"/>
    <w:rsid w:val="009E5DAA"/>
    <w:rsid w:val="00A36E8E"/>
    <w:rsid w:val="00B05878"/>
    <w:rsid w:val="00B33401"/>
    <w:rsid w:val="00C9513F"/>
    <w:rsid w:val="00E25CF9"/>
    <w:rsid w:val="00EC2F03"/>
    <w:rsid w:val="00F074B4"/>
    <w:rsid w:val="00F659A7"/>
    <w:rsid w:val="00F904E6"/>
    <w:rsid w:val="00FC38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4082C0"/>
  <w15:chartTrackingRefBased/>
  <w15:docId w15:val="{B27FA19D-19EB-4339-9A0F-6751E1A9D2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8"/>
        <w:lang w:val="en-US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semiHidden/>
    <w:unhideWhenUsed/>
    <w:qFormat/>
    <w:rsid w:val="002A5358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Angsana New"/>
      <w:b/>
      <w:bCs/>
      <w:kern w:val="0"/>
      <w:sz w:val="32"/>
      <w:szCs w:val="32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หัวเรื่อง 3 อักขระ"/>
    <w:basedOn w:val="a0"/>
    <w:link w:val="3"/>
    <w:semiHidden/>
    <w:rsid w:val="002A5358"/>
    <w:rPr>
      <w:rFonts w:ascii="Times New Roman" w:eastAsia="Times New Roman" w:hAnsi="Times New Roman" w:cs="Angsana New"/>
      <w:b/>
      <w:bCs/>
      <w:kern w:val="0"/>
      <w:sz w:val="32"/>
      <w:szCs w:val="32"/>
      <w14:ligatures w14:val="none"/>
    </w:rPr>
  </w:style>
  <w:style w:type="paragraph" w:styleId="a3">
    <w:name w:val="Body Text"/>
    <w:basedOn w:val="a"/>
    <w:link w:val="a4"/>
    <w:semiHidden/>
    <w:unhideWhenUsed/>
    <w:rsid w:val="002A5358"/>
    <w:pPr>
      <w:spacing w:after="0" w:line="240" w:lineRule="auto"/>
    </w:pPr>
    <w:rPr>
      <w:rFonts w:ascii="Angsana New" w:eastAsia="Times New Roman" w:hAnsi="Angsana New" w:cs="Angsana New"/>
      <w:kern w:val="0"/>
      <w:sz w:val="32"/>
      <w:szCs w:val="32"/>
      <w14:ligatures w14:val="none"/>
    </w:rPr>
  </w:style>
  <w:style w:type="character" w:customStyle="1" w:styleId="a4">
    <w:name w:val="เนื้อความ อักขระ"/>
    <w:basedOn w:val="a0"/>
    <w:link w:val="a3"/>
    <w:semiHidden/>
    <w:rsid w:val="002A5358"/>
    <w:rPr>
      <w:rFonts w:ascii="Angsana New" w:eastAsia="Times New Roman" w:hAnsi="Angsana New" w:cs="Angsana New"/>
      <w:kern w:val="0"/>
      <w:sz w:val="32"/>
      <w:szCs w:val="32"/>
      <w14:ligatures w14:val="none"/>
    </w:rPr>
  </w:style>
  <w:style w:type="table" w:styleId="a5">
    <w:name w:val="Table Grid"/>
    <w:basedOn w:val="a1"/>
    <w:uiPriority w:val="39"/>
    <w:rsid w:val="006629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356DC6"/>
    <w:pPr>
      <w:ind w:left="720"/>
      <w:contextualSpacing/>
    </w:pPr>
  </w:style>
  <w:style w:type="paragraph" w:styleId="a7">
    <w:name w:val="No Spacing"/>
    <w:uiPriority w:val="1"/>
    <w:qFormat/>
    <w:rsid w:val="00F074B4"/>
    <w:pPr>
      <w:spacing w:after="0" w:line="240" w:lineRule="auto"/>
    </w:pPr>
  </w:style>
  <w:style w:type="character" w:styleId="a8">
    <w:name w:val="annotation reference"/>
    <w:basedOn w:val="a0"/>
    <w:uiPriority w:val="99"/>
    <w:semiHidden/>
    <w:unhideWhenUsed/>
    <w:rsid w:val="005047E2"/>
    <w:rPr>
      <w:sz w:val="16"/>
      <w:szCs w:val="18"/>
    </w:rPr>
  </w:style>
  <w:style w:type="paragraph" w:styleId="a9">
    <w:name w:val="annotation text"/>
    <w:basedOn w:val="a"/>
    <w:link w:val="aa"/>
    <w:uiPriority w:val="99"/>
    <w:semiHidden/>
    <w:unhideWhenUsed/>
    <w:rsid w:val="005047E2"/>
    <w:pPr>
      <w:spacing w:line="240" w:lineRule="auto"/>
    </w:pPr>
    <w:rPr>
      <w:sz w:val="20"/>
      <w:szCs w:val="25"/>
    </w:rPr>
  </w:style>
  <w:style w:type="character" w:customStyle="1" w:styleId="aa">
    <w:name w:val="ข้อความข้อคิดเห็น อักขระ"/>
    <w:basedOn w:val="a0"/>
    <w:link w:val="a9"/>
    <w:uiPriority w:val="99"/>
    <w:semiHidden/>
    <w:rsid w:val="005047E2"/>
    <w:rPr>
      <w:sz w:val="20"/>
      <w:szCs w:val="25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5047E2"/>
    <w:rPr>
      <w:b/>
      <w:bCs/>
    </w:rPr>
  </w:style>
  <w:style w:type="character" w:customStyle="1" w:styleId="ac">
    <w:name w:val="ชื่อเรื่องของข้อคิดเห็น อักขระ"/>
    <w:basedOn w:val="aa"/>
    <w:link w:val="ab"/>
    <w:uiPriority w:val="99"/>
    <w:semiHidden/>
    <w:rsid w:val="005047E2"/>
    <w:rPr>
      <w:b/>
      <w:bCs/>
      <w:sz w:val="20"/>
      <w:szCs w:val="2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1307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48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microsoft.com/office/2007/relationships/hdphoto" Target="media/hdphoto1.wdp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5</Pages>
  <Words>1037</Words>
  <Characters>5915</Characters>
  <Application>Microsoft Office Word</Application>
  <DocSecurity>0</DocSecurity>
  <Lines>49</Lines>
  <Paragraphs>13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ศิริรัตน์ ลูกแก้ว</dc:creator>
  <cp:keywords/>
  <dc:description/>
  <cp:lastModifiedBy>ศิริรัตน์ ลูกแก้ว</cp:lastModifiedBy>
  <cp:revision>22</cp:revision>
  <cp:lastPrinted>2023-07-10T16:55:00Z</cp:lastPrinted>
  <dcterms:created xsi:type="dcterms:W3CDTF">2023-07-10T14:44:00Z</dcterms:created>
  <dcterms:modified xsi:type="dcterms:W3CDTF">2023-07-10T17:02:00Z</dcterms:modified>
</cp:coreProperties>
</file>